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4A76AD" w14:textId="5709CB8E" w:rsidR="001B029D" w:rsidRPr="00FC60FB" w:rsidRDefault="003C646D" w:rsidP="00730033">
      <w:pPr>
        <w:contextualSpacing/>
        <w:rPr>
          <w:szCs w:val="24"/>
        </w:rPr>
      </w:pPr>
      <w:r>
        <w:rPr>
          <w:szCs w:val="24"/>
        </w:rPr>
        <w:t>Spiral</w:t>
      </w:r>
      <w:r w:rsidR="00730033" w:rsidRPr="00FC60FB">
        <w:rPr>
          <w:szCs w:val="24"/>
        </w:rPr>
        <w:t xml:space="preserve"> EOG Review #1 </w:t>
      </w:r>
      <w:r w:rsidR="00730033" w:rsidRPr="00FC60FB">
        <w:rPr>
          <w:szCs w:val="24"/>
        </w:rPr>
        <w:tab/>
      </w:r>
      <w:r w:rsidR="00730033" w:rsidRPr="00FC60FB">
        <w:rPr>
          <w:b/>
          <w:szCs w:val="24"/>
          <w:u w:val="single"/>
        </w:rPr>
        <w:t>NO</w:t>
      </w:r>
      <w:r w:rsidR="00730033" w:rsidRPr="00FC60FB">
        <w:rPr>
          <w:b/>
          <w:szCs w:val="24"/>
        </w:rPr>
        <w:t xml:space="preserve"> Calculator!</w:t>
      </w:r>
      <w:r w:rsidR="00730033" w:rsidRPr="00FC60FB">
        <w:rPr>
          <w:b/>
          <w:szCs w:val="24"/>
        </w:rPr>
        <w:tab/>
      </w:r>
      <w:r w:rsidR="00730033" w:rsidRPr="00FC60FB">
        <w:rPr>
          <w:b/>
          <w:szCs w:val="24"/>
        </w:rPr>
        <w:tab/>
      </w:r>
      <w:r w:rsidR="00730033" w:rsidRPr="00FC60FB">
        <w:rPr>
          <w:szCs w:val="24"/>
        </w:rPr>
        <w:t>Name __________________</w:t>
      </w:r>
    </w:p>
    <w:p w14:paraId="11B782E6" w14:textId="3509449C" w:rsidR="001B029D" w:rsidRPr="00FC60FB" w:rsidRDefault="00730033" w:rsidP="00730033">
      <w:pPr>
        <w:contextualSpacing/>
        <w:rPr>
          <w:szCs w:val="24"/>
        </w:rPr>
      </w:pPr>
      <w:r w:rsidRPr="00FC60FB">
        <w:rPr>
          <w:szCs w:val="24"/>
        </w:rPr>
        <w:t>Due</w:t>
      </w:r>
      <w:r w:rsidR="003C646D">
        <w:rPr>
          <w:szCs w:val="24"/>
        </w:rPr>
        <w:t>: March 11</w:t>
      </w:r>
      <w:r w:rsidR="003C646D" w:rsidRPr="003C646D">
        <w:rPr>
          <w:szCs w:val="24"/>
          <w:vertAlign w:val="superscript"/>
        </w:rPr>
        <w:t>th</w:t>
      </w:r>
      <w:r w:rsidR="003C646D">
        <w:rPr>
          <w:szCs w:val="24"/>
        </w:rPr>
        <w:t xml:space="preserve"> </w:t>
      </w:r>
      <w:bookmarkStart w:id="0" w:name="_GoBack"/>
      <w:bookmarkEnd w:id="0"/>
      <w:r w:rsidR="00681B0E">
        <w:rPr>
          <w:b/>
          <w:szCs w:val="24"/>
        </w:rPr>
        <w:t xml:space="preserve"> 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508"/>
        <w:gridCol w:w="5508"/>
      </w:tblGrid>
      <w:tr w:rsidR="00665AEA" w:rsidRPr="00FC60FB" w14:paraId="0F4D2EF4" w14:textId="77777777" w:rsidTr="00294AFE">
        <w:tc>
          <w:tcPr>
            <w:tcW w:w="5508" w:type="dxa"/>
          </w:tcPr>
          <w:p w14:paraId="48255FEF" w14:textId="77777777" w:rsidR="0055060D" w:rsidRPr="00FC60FB" w:rsidRDefault="00FC60FB" w:rsidP="0055060D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58240" behindDoc="1" locked="0" layoutInCell="1" allowOverlap="1" wp14:anchorId="03F113A4" wp14:editId="528B37DE">
                  <wp:simplePos x="0" y="0"/>
                  <wp:positionH relativeFrom="column">
                    <wp:posOffset>581660</wp:posOffset>
                  </wp:positionH>
                  <wp:positionV relativeFrom="paragraph">
                    <wp:posOffset>271780</wp:posOffset>
                  </wp:positionV>
                  <wp:extent cx="2256155" cy="631825"/>
                  <wp:effectExtent l="19050" t="19050" r="10795" b="15875"/>
                  <wp:wrapTight wrapText="bothSides">
                    <wp:wrapPolygon edited="0">
                      <wp:start x="-182" y="-651"/>
                      <wp:lineTo x="-182" y="22143"/>
                      <wp:lineTo x="21703" y="22143"/>
                      <wp:lineTo x="21703" y="-651"/>
                      <wp:lineTo x="-182" y="-651"/>
                    </wp:wrapPolygon>
                  </wp:wrapTight>
                  <wp:docPr id="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 t="122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6155" cy="631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>
                                <a:lumMod val="6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CA2600" w:rsidRPr="00FC60FB">
              <w:rPr>
                <w:sz w:val="20"/>
                <w:szCs w:val="20"/>
              </w:rPr>
              <w:t xml:space="preserve">1. </w:t>
            </w:r>
            <w:r w:rsidR="0055060D" w:rsidRPr="00FC60FB">
              <w:rPr>
                <w:sz w:val="20"/>
                <w:szCs w:val="20"/>
              </w:rPr>
              <w:t>Which situation below describes the number line shown?</w:t>
            </w:r>
          </w:p>
          <w:p w14:paraId="5CDE3E5F" w14:textId="77777777" w:rsidR="001D7F1F" w:rsidRDefault="001D7F1F" w:rsidP="00FC60FB">
            <w:pPr>
              <w:jc w:val="center"/>
              <w:rPr>
                <w:sz w:val="20"/>
                <w:szCs w:val="20"/>
              </w:rPr>
            </w:pPr>
          </w:p>
          <w:p w14:paraId="550BA797" w14:textId="77777777" w:rsidR="00FC60FB" w:rsidRDefault="00FC60FB" w:rsidP="00FC60FB">
            <w:pPr>
              <w:jc w:val="center"/>
              <w:rPr>
                <w:sz w:val="20"/>
                <w:szCs w:val="20"/>
              </w:rPr>
            </w:pPr>
          </w:p>
          <w:p w14:paraId="3B2926F8" w14:textId="77777777" w:rsidR="00FC60FB" w:rsidRDefault="00FC60FB" w:rsidP="00FC60FB">
            <w:pPr>
              <w:jc w:val="center"/>
              <w:rPr>
                <w:sz w:val="20"/>
                <w:szCs w:val="20"/>
              </w:rPr>
            </w:pPr>
          </w:p>
          <w:p w14:paraId="34C8CD23" w14:textId="77777777" w:rsidR="00FC60FB" w:rsidRPr="00FC60FB" w:rsidRDefault="00FC60FB" w:rsidP="00FC60FB">
            <w:pPr>
              <w:jc w:val="center"/>
              <w:rPr>
                <w:sz w:val="20"/>
                <w:szCs w:val="20"/>
              </w:rPr>
            </w:pPr>
          </w:p>
          <w:p w14:paraId="167297C7" w14:textId="77777777" w:rsidR="0055060D" w:rsidRPr="00FC60FB" w:rsidRDefault="0055060D" w:rsidP="00FC60FB">
            <w:pPr>
              <w:pStyle w:val="ListParagraph"/>
              <w:numPr>
                <w:ilvl w:val="0"/>
                <w:numId w:val="23"/>
              </w:numPr>
              <w:ind w:left="270" w:hanging="270"/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The temperature outside rose 5 degrees and dropped 2 degrees</w:t>
            </w:r>
          </w:p>
          <w:p w14:paraId="45355B86" w14:textId="77777777" w:rsidR="0055060D" w:rsidRPr="00FC60FB" w:rsidRDefault="0055060D" w:rsidP="00FC60FB">
            <w:pPr>
              <w:pStyle w:val="ListParagraph"/>
              <w:numPr>
                <w:ilvl w:val="0"/>
                <w:numId w:val="23"/>
              </w:numPr>
              <w:ind w:left="270" w:hanging="270"/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Harper earned $7 helping his dad, then spent $5 on lunch.</w:t>
            </w:r>
          </w:p>
          <w:p w14:paraId="2B05004B" w14:textId="77777777" w:rsidR="0055060D" w:rsidRPr="00FC60FB" w:rsidRDefault="0055060D" w:rsidP="00FC60FB">
            <w:pPr>
              <w:pStyle w:val="ListParagraph"/>
              <w:numPr>
                <w:ilvl w:val="0"/>
                <w:numId w:val="23"/>
              </w:numPr>
              <w:ind w:left="270" w:hanging="270"/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Lara spent $7 on a new shirt, then spent $5 dollars on a new hat.</w:t>
            </w:r>
          </w:p>
          <w:p w14:paraId="79E90433" w14:textId="77777777" w:rsidR="0055060D" w:rsidRPr="00FC60FB" w:rsidRDefault="0055060D" w:rsidP="00942822">
            <w:pPr>
              <w:pStyle w:val="ListParagraph"/>
              <w:numPr>
                <w:ilvl w:val="0"/>
                <w:numId w:val="23"/>
              </w:numPr>
              <w:ind w:left="270" w:hanging="270"/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Katie walked 7 blocks to her friend’s house, then walked 2 blocks back.</w:t>
            </w:r>
          </w:p>
        </w:tc>
        <w:tc>
          <w:tcPr>
            <w:tcW w:w="5508" w:type="dxa"/>
          </w:tcPr>
          <w:p w14:paraId="7B531940" w14:textId="77777777" w:rsidR="00942822" w:rsidRPr="00FC60FB" w:rsidRDefault="00942822" w:rsidP="0094282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Pr="00FC60FB">
              <w:rPr>
                <w:sz w:val="20"/>
                <w:szCs w:val="20"/>
              </w:rPr>
              <w:t>. The daily high temperatures in Anchorage, Alaska last week are listed in the chart below:</w:t>
            </w:r>
          </w:p>
          <w:tbl>
            <w:tblPr>
              <w:tblStyle w:val="TableGrid"/>
              <w:tblW w:w="0" w:type="auto"/>
              <w:tblInd w:w="805" w:type="dxa"/>
              <w:tblLayout w:type="fixed"/>
              <w:tblLook w:val="04A0" w:firstRow="1" w:lastRow="0" w:firstColumn="1" w:lastColumn="0" w:noHBand="0" w:noVBand="1"/>
            </w:tblPr>
            <w:tblGrid>
              <w:gridCol w:w="1815"/>
              <w:gridCol w:w="1816"/>
            </w:tblGrid>
            <w:tr w:rsidR="00942822" w:rsidRPr="00FC60FB" w14:paraId="43E5B453" w14:textId="77777777" w:rsidTr="00294AFE">
              <w:tc>
                <w:tcPr>
                  <w:tcW w:w="1815" w:type="dxa"/>
                </w:tcPr>
                <w:p w14:paraId="3DFCAEDA" w14:textId="77777777" w:rsidR="00942822" w:rsidRPr="00FC60FB" w:rsidRDefault="00942822" w:rsidP="00942822">
                  <w:pPr>
                    <w:jc w:val="center"/>
                    <w:rPr>
                      <w:sz w:val="20"/>
                      <w:szCs w:val="20"/>
                    </w:rPr>
                  </w:pPr>
                  <w:r w:rsidRPr="00FC60FB">
                    <w:rPr>
                      <w:sz w:val="20"/>
                      <w:szCs w:val="20"/>
                    </w:rPr>
                    <w:t>Day</w:t>
                  </w:r>
                </w:p>
              </w:tc>
              <w:tc>
                <w:tcPr>
                  <w:tcW w:w="1816" w:type="dxa"/>
                </w:tcPr>
                <w:p w14:paraId="21CCABC0" w14:textId="77777777" w:rsidR="00942822" w:rsidRPr="00FC60FB" w:rsidRDefault="00942822" w:rsidP="00942822">
                  <w:pPr>
                    <w:jc w:val="center"/>
                    <w:rPr>
                      <w:sz w:val="20"/>
                      <w:szCs w:val="20"/>
                    </w:rPr>
                  </w:pPr>
                  <w:r w:rsidRPr="00FC60FB">
                    <w:rPr>
                      <w:sz w:val="20"/>
                      <w:szCs w:val="20"/>
                    </w:rPr>
                    <w:t>Temperature</w:t>
                  </w:r>
                </w:p>
              </w:tc>
            </w:tr>
            <w:tr w:rsidR="00942822" w:rsidRPr="00FC60FB" w14:paraId="0D2E00C6" w14:textId="77777777" w:rsidTr="00294AFE">
              <w:tc>
                <w:tcPr>
                  <w:tcW w:w="1815" w:type="dxa"/>
                </w:tcPr>
                <w:p w14:paraId="5E43AA3E" w14:textId="77777777" w:rsidR="00942822" w:rsidRPr="00FC60FB" w:rsidRDefault="00942822" w:rsidP="00942822">
                  <w:pPr>
                    <w:jc w:val="center"/>
                    <w:rPr>
                      <w:sz w:val="20"/>
                      <w:szCs w:val="20"/>
                    </w:rPr>
                  </w:pPr>
                  <w:r w:rsidRPr="00FC60FB">
                    <w:rPr>
                      <w:sz w:val="20"/>
                      <w:szCs w:val="20"/>
                    </w:rPr>
                    <w:t>Monday</w:t>
                  </w:r>
                </w:p>
              </w:tc>
              <w:tc>
                <w:tcPr>
                  <w:tcW w:w="1816" w:type="dxa"/>
                </w:tcPr>
                <w:p w14:paraId="64E70169" w14:textId="77777777" w:rsidR="00942822" w:rsidRPr="00FC60FB" w:rsidRDefault="00942822" w:rsidP="00942822">
                  <w:pPr>
                    <w:jc w:val="center"/>
                    <w:rPr>
                      <w:sz w:val="20"/>
                      <w:szCs w:val="20"/>
                    </w:rPr>
                  </w:pPr>
                  <w:r w:rsidRPr="00FC60FB">
                    <w:rPr>
                      <w:sz w:val="20"/>
                      <w:szCs w:val="20"/>
                    </w:rPr>
                    <w:t>15</w:t>
                  </w:r>
                  <w:r w:rsidRPr="00FC60FB">
                    <w:rPr>
                      <w:rFonts w:ascii="Cambria Math" w:hAnsi="Cambria Math"/>
                      <w:sz w:val="20"/>
                      <w:szCs w:val="20"/>
                    </w:rPr>
                    <w:t>℉</w:t>
                  </w:r>
                </w:p>
              </w:tc>
            </w:tr>
            <w:tr w:rsidR="00942822" w:rsidRPr="00FC60FB" w14:paraId="72757FD4" w14:textId="77777777" w:rsidTr="00294AFE">
              <w:tc>
                <w:tcPr>
                  <w:tcW w:w="1815" w:type="dxa"/>
                </w:tcPr>
                <w:p w14:paraId="38E0676C" w14:textId="77777777" w:rsidR="00942822" w:rsidRPr="00FC60FB" w:rsidRDefault="00942822" w:rsidP="00942822">
                  <w:pPr>
                    <w:jc w:val="center"/>
                    <w:rPr>
                      <w:sz w:val="20"/>
                      <w:szCs w:val="20"/>
                    </w:rPr>
                  </w:pPr>
                  <w:r w:rsidRPr="00FC60FB">
                    <w:rPr>
                      <w:sz w:val="20"/>
                      <w:szCs w:val="20"/>
                    </w:rPr>
                    <w:t>Tuesday</w:t>
                  </w:r>
                </w:p>
              </w:tc>
              <w:tc>
                <w:tcPr>
                  <w:tcW w:w="1816" w:type="dxa"/>
                </w:tcPr>
                <w:p w14:paraId="13EC7C9E" w14:textId="77777777" w:rsidR="00942822" w:rsidRPr="00FC60FB" w:rsidRDefault="00942822" w:rsidP="00942822">
                  <w:pPr>
                    <w:jc w:val="center"/>
                    <w:rPr>
                      <w:sz w:val="20"/>
                      <w:szCs w:val="20"/>
                    </w:rPr>
                  </w:pPr>
                  <w:r w:rsidRPr="00FC60FB">
                    <w:rPr>
                      <w:sz w:val="20"/>
                      <w:szCs w:val="20"/>
                    </w:rPr>
                    <w:t>8</w:t>
                  </w:r>
                  <w:r w:rsidRPr="00FC60FB">
                    <w:rPr>
                      <w:rFonts w:ascii="Cambria Math" w:hAnsi="Cambria Math"/>
                      <w:sz w:val="20"/>
                      <w:szCs w:val="20"/>
                    </w:rPr>
                    <w:t>℉</w:t>
                  </w:r>
                </w:p>
              </w:tc>
            </w:tr>
            <w:tr w:rsidR="00942822" w:rsidRPr="00FC60FB" w14:paraId="4E957F25" w14:textId="77777777" w:rsidTr="00294AFE">
              <w:tc>
                <w:tcPr>
                  <w:tcW w:w="1815" w:type="dxa"/>
                </w:tcPr>
                <w:p w14:paraId="20B5DE54" w14:textId="77777777" w:rsidR="00942822" w:rsidRPr="00FC60FB" w:rsidRDefault="00942822" w:rsidP="00942822">
                  <w:pPr>
                    <w:jc w:val="center"/>
                    <w:rPr>
                      <w:sz w:val="20"/>
                      <w:szCs w:val="20"/>
                    </w:rPr>
                  </w:pPr>
                  <w:r w:rsidRPr="00FC60FB">
                    <w:rPr>
                      <w:sz w:val="20"/>
                      <w:szCs w:val="20"/>
                    </w:rPr>
                    <w:t>Wednesday</w:t>
                  </w:r>
                </w:p>
              </w:tc>
              <w:tc>
                <w:tcPr>
                  <w:tcW w:w="1816" w:type="dxa"/>
                </w:tcPr>
                <w:p w14:paraId="7C1F0F28" w14:textId="77777777" w:rsidR="00942822" w:rsidRPr="00FC60FB" w:rsidRDefault="00942822" w:rsidP="00942822">
                  <w:pPr>
                    <w:jc w:val="center"/>
                    <w:rPr>
                      <w:sz w:val="20"/>
                      <w:szCs w:val="20"/>
                    </w:rPr>
                  </w:pPr>
                  <w:r w:rsidRPr="00FC60FB">
                    <w:rPr>
                      <w:sz w:val="20"/>
                      <w:szCs w:val="20"/>
                    </w:rPr>
                    <w:t>-6</w:t>
                  </w:r>
                  <w:r w:rsidRPr="00FC60FB">
                    <w:rPr>
                      <w:rFonts w:ascii="Cambria Math" w:hAnsi="Cambria Math"/>
                      <w:sz w:val="20"/>
                      <w:szCs w:val="20"/>
                    </w:rPr>
                    <w:t>℉</w:t>
                  </w:r>
                </w:p>
              </w:tc>
            </w:tr>
            <w:tr w:rsidR="00942822" w:rsidRPr="00FC60FB" w14:paraId="58D03C59" w14:textId="77777777" w:rsidTr="00294AFE">
              <w:tc>
                <w:tcPr>
                  <w:tcW w:w="1815" w:type="dxa"/>
                </w:tcPr>
                <w:p w14:paraId="583B93F8" w14:textId="77777777" w:rsidR="00942822" w:rsidRPr="00FC60FB" w:rsidRDefault="00942822" w:rsidP="00942822">
                  <w:pPr>
                    <w:jc w:val="center"/>
                    <w:rPr>
                      <w:sz w:val="20"/>
                      <w:szCs w:val="20"/>
                    </w:rPr>
                  </w:pPr>
                  <w:r w:rsidRPr="00FC60FB">
                    <w:rPr>
                      <w:sz w:val="20"/>
                      <w:szCs w:val="20"/>
                    </w:rPr>
                    <w:t>Thursday</w:t>
                  </w:r>
                </w:p>
              </w:tc>
              <w:tc>
                <w:tcPr>
                  <w:tcW w:w="1816" w:type="dxa"/>
                </w:tcPr>
                <w:p w14:paraId="00A86FA8" w14:textId="77777777" w:rsidR="00942822" w:rsidRPr="00FC60FB" w:rsidRDefault="00942822" w:rsidP="00942822">
                  <w:pPr>
                    <w:jc w:val="center"/>
                    <w:rPr>
                      <w:sz w:val="20"/>
                      <w:szCs w:val="20"/>
                    </w:rPr>
                  </w:pPr>
                  <w:r w:rsidRPr="00FC60FB">
                    <w:rPr>
                      <w:sz w:val="20"/>
                      <w:szCs w:val="20"/>
                    </w:rPr>
                    <w:t>-8</w:t>
                  </w:r>
                  <w:r w:rsidRPr="00FC60FB">
                    <w:rPr>
                      <w:rFonts w:ascii="Cambria Math" w:hAnsi="Cambria Math"/>
                      <w:sz w:val="20"/>
                      <w:szCs w:val="20"/>
                    </w:rPr>
                    <w:t>℉</w:t>
                  </w:r>
                </w:p>
              </w:tc>
            </w:tr>
            <w:tr w:rsidR="00942822" w:rsidRPr="00FC60FB" w14:paraId="4D869147" w14:textId="77777777" w:rsidTr="00294AFE">
              <w:tc>
                <w:tcPr>
                  <w:tcW w:w="1815" w:type="dxa"/>
                </w:tcPr>
                <w:p w14:paraId="47A804A4" w14:textId="77777777" w:rsidR="00942822" w:rsidRPr="00FC60FB" w:rsidRDefault="00942822" w:rsidP="00942822">
                  <w:pPr>
                    <w:jc w:val="center"/>
                    <w:rPr>
                      <w:sz w:val="20"/>
                      <w:szCs w:val="20"/>
                    </w:rPr>
                  </w:pPr>
                  <w:r w:rsidRPr="00FC60FB">
                    <w:rPr>
                      <w:sz w:val="20"/>
                      <w:szCs w:val="20"/>
                    </w:rPr>
                    <w:t>Friday</w:t>
                  </w:r>
                </w:p>
              </w:tc>
              <w:tc>
                <w:tcPr>
                  <w:tcW w:w="1816" w:type="dxa"/>
                </w:tcPr>
                <w:p w14:paraId="13C6D282" w14:textId="77777777" w:rsidR="00942822" w:rsidRPr="00FC60FB" w:rsidRDefault="00942822" w:rsidP="00942822">
                  <w:pPr>
                    <w:jc w:val="center"/>
                    <w:rPr>
                      <w:sz w:val="20"/>
                      <w:szCs w:val="20"/>
                    </w:rPr>
                  </w:pPr>
                  <w:r w:rsidRPr="00FC60FB">
                    <w:rPr>
                      <w:sz w:val="20"/>
                      <w:szCs w:val="20"/>
                    </w:rPr>
                    <w:t>-19</w:t>
                  </w:r>
                  <w:r w:rsidRPr="00FC60FB">
                    <w:rPr>
                      <w:rFonts w:ascii="Cambria Math" w:hAnsi="Cambria Math"/>
                      <w:sz w:val="20"/>
                      <w:szCs w:val="20"/>
                    </w:rPr>
                    <w:t>℉</w:t>
                  </w:r>
                </w:p>
              </w:tc>
            </w:tr>
          </w:tbl>
          <w:p w14:paraId="3E8038A5" w14:textId="77777777" w:rsidR="00942822" w:rsidRPr="00FC60FB" w:rsidRDefault="00942822" w:rsidP="00942822">
            <w:p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What was the average daily </w:t>
            </w:r>
            <w:r>
              <w:rPr>
                <w:sz w:val="20"/>
                <w:szCs w:val="20"/>
              </w:rPr>
              <w:t>high</w:t>
            </w:r>
            <w:r w:rsidRPr="00FC60FB">
              <w:rPr>
                <w:sz w:val="20"/>
                <w:szCs w:val="20"/>
              </w:rPr>
              <w:t xml:space="preserve"> temperature in Anchorage for those days?  </w:t>
            </w:r>
          </w:p>
          <w:p w14:paraId="5809E257" w14:textId="77777777" w:rsidR="00942822" w:rsidRPr="00FC60FB" w:rsidRDefault="00942822" w:rsidP="00942822">
            <w:pPr>
              <w:pStyle w:val="ListParagraph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10</w:t>
            </w:r>
            <w:r w:rsidRPr="00FC60FB">
              <w:rPr>
                <w:rFonts w:ascii="Cambria Math" w:hAnsi="Cambria Math"/>
                <w:sz w:val="20"/>
                <w:szCs w:val="20"/>
              </w:rPr>
              <w:t>℉</w:t>
            </w:r>
          </w:p>
          <w:p w14:paraId="0E3CF9A0" w14:textId="77777777" w:rsidR="00942822" w:rsidRPr="00FC60FB" w:rsidRDefault="00942822" w:rsidP="00942822">
            <w:pPr>
              <w:pStyle w:val="ListParagraph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5</w:t>
            </w:r>
            <w:r w:rsidRPr="00FC60FB">
              <w:rPr>
                <w:rFonts w:ascii="Cambria Math" w:hAnsi="Cambria Math"/>
                <w:sz w:val="20"/>
                <w:szCs w:val="20"/>
              </w:rPr>
              <w:t>℉</w:t>
            </w:r>
          </w:p>
          <w:p w14:paraId="544136AE" w14:textId="77777777" w:rsidR="00942822" w:rsidRPr="00FC60FB" w:rsidRDefault="00942822" w:rsidP="00942822">
            <w:pPr>
              <w:pStyle w:val="ListParagraph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2</w:t>
            </w:r>
            <w:r w:rsidRPr="00FC60FB">
              <w:rPr>
                <w:rFonts w:ascii="Cambria Math" w:hAnsi="Cambria Math"/>
                <w:sz w:val="20"/>
                <w:szCs w:val="20"/>
              </w:rPr>
              <w:t>℉</w:t>
            </w:r>
          </w:p>
          <w:p w14:paraId="64DB9CF5" w14:textId="77777777" w:rsidR="00905FE6" w:rsidRPr="00294AFE" w:rsidRDefault="00942822" w:rsidP="00942822">
            <w:pPr>
              <w:pStyle w:val="ListParagraph"/>
              <w:numPr>
                <w:ilvl w:val="0"/>
                <w:numId w:val="33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 2</w:t>
            </w:r>
            <w:r w:rsidRPr="00FC60FB">
              <w:rPr>
                <w:rFonts w:ascii="Cambria Math" w:hAnsi="Cambria Math"/>
                <w:sz w:val="20"/>
                <w:szCs w:val="20"/>
              </w:rPr>
              <w:t>℉</w:t>
            </w:r>
          </w:p>
          <w:p w14:paraId="5821447C" w14:textId="77777777" w:rsidR="00294AFE" w:rsidRPr="00294AFE" w:rsidRDefault="00294AFE" w:rsidP="00294AFE">
            <w:pPr>
              <w:pStyle w:val="ListParagraph"/>
              <w:rPr>
                <w:sz w:val="12"/>
                <w:szCs w:val="20"/>
              </w:rPr>
            </w:pPr>
          </w:p>
        </w:tc>
      </w:tr>
      <w:tr w:rsidR="001F4BED" w:rsidRPr="00FC60FB" w14:paraId="34588CB7" w14:textId="77777777" w:rsidTr="00294AFE">
        <w:tc>
          <w:tcPr>
            <w:tcW w:w="5508" w:type="dxa"/>
          </w:tcPr>
          <w:p w14:paraId="1F0EFB51" w14:textId="77777777" w:rsidR="001F4BED" w:rsidRPr="00FC60FB" w:rsidRDefault="00294AFE" w:rsidP="00FC60FB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59264" behindDoc="0" locked="0" layoutInCell="1" allowOverlap="1" wp14:anchorId="41EB2FD1" wp14:editId="76963B8A">
                  <wp:simplePos x="0" y="0"/>
                  <wp:positionH relativeFrom="column">
                    <wp:posOffset>1733550</wp:posOffset>
                  </wp:positionH>
                  <wp:positionV relativeFrom="paragraph">
                    <wp:posOffset>380365</wp:posOffset>
                  </wp:positionV>
                  <wp:extent cx="1448435" cy="868045"/>
                  <wp:effectExtent l="19050" t="19050" r="18415" b="27305"/>
                  <wp:wrapSquare wrapText="bothSides"/>
                  <wp:docPr id="2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8435" cy="8680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>
                                <a:lumMod val="6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CA2600" w:rsidRPr="00FC60FB">
              <w:rPr>
                <w:sz w:val="20"/>
                <w:szCs w:val="20"/>
              </w:rPr>
              <w:t xml:space="preserve">3. </w:t>
            </w:r>
            <w:r w:rsidR="001F4BED" w:rsidRPr="00FC60FB">
              <w:rPr>
                <w:sz w:val="20"/>
                <w:szCs w:val="20"/>
              </w:rPr>
              <w:t>Which math sentence could be used to show the combined value of the tokens?</w:t>
            </w:r>
          </w:p>
          <w:p w14:paraId="1CCC2081" w14:textId="77777777" w:rsidR="001F4BED" w:rsidRPr="00FC60FB" w:rsidRDefault="001F4BED" w:rsidP="00294AFE">
            <w:pPr>
              <w:jc w:val="right"/>
              <w:rPr>
                <w:sz w:val="20"/>
                <w:szCs w:val="20"/>
              </w:rPr>
            </w:pPr>
          </w:p>
          <w:p w14:paraId="5E07B2AD" w14:textId="77777777" w:rsidR="001F4BED" w:rsidRPr="00FC60FB" w:rsidRDefault="001F4BED" w:rsidP="00FC60FB">
            <w:pPr>
              <w:pStyle w:val="ListParagraph"/>
              <w:numPr>
                <w:ilvl w:val="0"/>
                <w:numId w:val="45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11 + (-10) = 1</w:t>
            </w:r>
          </w:p>
          <w:p w14:paraId="685E916E" w14:textId="77777777" w:rsidR="001F4BED" w:rsidRPr="00FC60FB" w:rsidRDefault="001F4BED" w:rsidP="00FC60FB">
            <w:pPr>
              <w:pStyle w:val="ListParagraph"/>
              <w:numPr>
                <w:ilvl w:val="0"/>
                <w:numId w:val="45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11 + (-10) = 21</w:t>
            </w:r>
          </w:p>
          <w:p w14:paraId="0EFE0919" w14:textId="77777777" w:rsidR="001F4BED" w:rsidRPr="00FC60FB" w:rsidRDefault="001F4BED" w:rsidP="00FC60FB">
            <w:pPr>
              <w:pStyle w:val="ListParagraph"/>
              <w:numPr>
                <w:ilvl w:val="0"/>
                <w:numId w:val="45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11 – (-10) = 1</w:t>
            </w:r>
          </w:p>
          <w:p w14:paraId="42AFB948" w14:textId="77777777" w:rsidR="001F4BED" w:rsidRPr="00FC60FB" w:rsidRDefault="001F4BED" w:rsidP="00FC60FB">
            <w:pPr>
              <w:pStyle w:val="ListParagraph"/>
              <w:numPr>
                <w:ilvl w:val="0"/>
                <w:numId w:val="45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11 – (-10) = 21</w:t>
            </w:r>
          </w:p>
          <w:p w14:paraId="6A63D7A5" w14:textId="77777777" w:rsidR="001F4BED" w:rsidRPr="00FC60FB" w:rsidRDefault="001F4BED" w:rsidP="00FC60FB">
            <w:pPr>
              <w:pStyle w:val="ListParagraph"/>
              <w:jc w:val="right"/>
              <w:rPr>
                <w:sz w:val="20"/>
                <w:szCs w:val="20"/>
              </w:rPr>
            </w:pPr>
          </w:p>
        </w:tc>
        <w:tc>
          <w:tcPr>
            <w:tcW w:w="5508" w:type="dxa"/>
          </w:tcPr>
          <w:p w14:paraId="1354C2A4" w14:textId="77777777" w:rsidR="001F4BED" w:rsidRPr="00FC60FB" w:rsidRDefault="00CA2600" w:rsidP="00FC60FB">
            <w:p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4. </w:t>
            </w:r>
            <w:r w:rsidR="001F4BED" w:rsidRPr="00FC60FB">
              <w:rPr>
                <w:sz w:val="20"/>
                <w:szCs w:val="20"/>
              </w:rPr>
              <w:t>Which math sentence could be used to show the combined value of the tokens?</w:t>
            </w:r>
          </w:p>
          <w:p w14:paraId="35BBBE0F" w14:textId="77777777" w:rsidR="001F4BED" w:rsidRPr="00FC60FB" w:rsidRDefault="001F4BED" w:rsidP="00FC60FB">
            <w:pPr>
              <w:rPr>
                <w:sz w:val="20"/>
                <w:szCs w:val="20"/>
              </w:rPr>
            </w:pPr>
          </w:p>
          <w:p w14:paraId="7E770CED" w14:textId="77777777" w:rsidR="001F4BED" w:rsidRPr="00FC60FB" w:rsidRDefault="001F4BED" w:rsidP="00FC60FB">
            <w:pPr>
              <w:pStyle w:val="ListParagraph"/>
              <w:numPr>
                <w:ilvl w:val="0"/>
                <w:numId w:val="46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6 + 9 = -3</w:t>
            </w:r>
          </w:p>
          <w:p w14:paraId="3837EB3E" w14:textId="77777777" w:rsidR="001F4BED" w:rsidRPr="00FC60FB" w:rsidRDefault="001F4BED" w:rsidP="00FC60FB">
            <w:pPr>
              <w:pStyle w:val="ListParagraph"/>
              <w:numPr>
                <w:ilvl w:val="0"/>
                <w:numId w:val="46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6 + 9 = 3</w:t>
            </w:r>
          </w:p>
          <w:p w14:paraId="544868D6" w14:textId="77777777" w:rsidR="001F4BED" w:rsidRPr="00FC60FB" w:rsidRDefault="001F4BED" w:rsidP="00FC60FB">
            <w:pPr>
              <w:pStyle w:val="ListParagraph"/>
              <w:numPr>
                <w:ilvl w:val="0"/>
                <w:numId w:val="46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6 – 9 = -15</w:t>
            </w:r>
          </w:p>
          <w:p w14:paraId="78EAC63C" w14:textId="77777777" w:rsidR="001F4BED" w:rsidRPr="00FC60FB" w:rsidRDefault="001F4BED" w:rsidP="00FC60FB">
            <w:pPr>
              <w:pStyle w:val="ListParagraph"/>
              <w:numPr>
                <w:ilvl w:val="0"/>
                <w:numId w:val="46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6 – 9 = 15</w:t>
            </w:r>
          </w:p>
          <w:p w14:paraId="61C3EC99" w14:textId="77777777" w:rsidR="001F4BED" w:rsidRPr="00FC60FB" w:rsidRDefault="00294AFE" w:rsidP="00FC60FB">
            <w:pPr>
              <w:ind w:left="360"/>
              <w:jc w:val="right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60288" behindDoc="0" locked="0" layoutInCell="1" allowOverlap="1" wp14:anchorId="7C771C6F" wp14:editId="008ABF8C">
                  <wp:simplePos x="0" y="0"/>
                  <wp:positionH relativeFrom="column">
                    <wp:posOffset>1752600</wp:posOffset>
                  </wp:positionH>
                  <wp:positionV relativeFrom="paragraph">
                    <wp:posOffset>-700405</wp:posOffset>
                  </wp:positionV>
                  <wp:extent cx="1553210" cy="655320"/>
                  <wp:effectExtent l="19050" t="19050" r="27940" b="11430"/>
                  <wp:wrapSquare wrapText="bothSides"/>
                  <wp:docPr id="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3210" cy="655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>
                                <a:lumMod val="6500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F4BED" w:rsidRPr="00FC60FB" w14:paraId="2618404F" w14:textId="77777777" w:rsidTr="00294AFE">
        <w:tc>
          <w:tcPr>
            <w:tcW w:w="5508" w:type="dxa"/>
          </w:tcPr>
          <w:p w14:paraId="441B07DF" w14:textId="77777777" w:rsidR="00942822" w:rsidRPr="00FC60FB" w:rsidRDefault="00942822" w:rsidP="0094282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Pr="00FC60FB">
              <w:rPr>
                <w:sz w:val="20"/>
                <w:szCs w:val="20"/>
              </w:rPr>
              <w:t>. Which statement is true of points X and Y on the number line?</w:t>
            </w:r>
          </w:p>
          <w:p w14:paraId="5C09C31D" w14:textId="77777777" w:rsidR="00942822" w:rsidRPr="00FC60FB" w:rsidRDefault="00942822" w:rsidP="00942822">
            <w:pPr>
              <w:rPr>
                <w:sz w:val="20"/>
                <w:szCs w:val="20"/>
              </w:rPr>
            </w:pPr>
          </w:p>
          <w:p w14:paraId="7D8F05D9" w14:textId="77777777" w:rsidR="00942822" w:rsidRPr="00FC60FB" w:rsidRDefault="00942822" w:rsidP="00942822">
            <w:pPr>
              <w:jc w:val="center"/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object w:dxaOrig="3885" w:dyaOrig="630" w14:anchorId="65E2FCA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5pt;height:31.5pt" o:ole="">
                  <v:imagedata r:id="rId8" o:title=""/>
                </v:shape>
                <o:OLEObject Type="Embed" ProgID="PBrush" ShapeID="_x0000_i1025" DrawAspect="Content" ObjectID="_1612861636" r:id="rId9"/>
              </w:object>
            </w:r>
          </w:p>
          <w:p w14:paraId="72E05F9F" w14:textId="77777777" w:rsidR="00942822" w:rsidRPr="00FC60FB" w:rsidRDefault="00942822" w:rsidP="00942822">
            <w:pPr>
              <w:jc w:val="center"/>
              <w:rPr>
                <w:sz w:val="20"/>
                <w:szCs w:val="20"/>
              </w:rPr>
            </w:pPr>
          </w:p>
          <w:p w14:paraId="24C15877" w14:textId="77777777" w:rsidR="00942822" w:rsidRPr="00FC60FB" w:rsidRDefault="00942822" w:rsidP="00942822">
            <w:pPr>
              <w:pStyle w:val="ListParagraph"/>
              <w:numPr>
                <w:ilvl w:val="0"/>
                <w:numId w:val="28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X + Y </w:t>
            </w:r>
            <w:r w:rsidRPr="00FC60FB">
              <w:rPr>
                <w:rFonts w:ascii="Cambria Math" w:hAnsi="Cambria Math"/>
                <w:sz w:val="20"/>
                <w:szCs w:val="20"/>
              </w:rPr>
              <w:t xml:space="preserve">&lt; </w:t>
            </w:r>
            <w:r w:rsidRPr="00FC60FB">
              <w:rPr>
                <w:sz w:val="20"/>
                <w:szCs w:val="20"/>
              </w:rPr>
              <w:t>0</w:t>
            </w:r>
          </w:p>
          <w:p w14:paraId="286B90E4" w14:textId="77777777" w:rsidR="00942822" w:rsidRPr="00FC60FB" w:rsidRDefault="00942822" w:rsidP="00942822">
            <w:pPr>
              <w:pStyle w:val="ListParagraph"/>
              <w:numPr>
                <w:ilvl w:val="0"/>
                <w:numId w:val="28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XY </w:t>
            </w:r>
            <w:r w:rsidRPr="00FC60FB">
              <w:rPr>
                <w:rFonts w:ascii="Cambria Math" w:hAnsi="Cambria Math"/>
                <w:sz w:val="20"/>
                <w:szCs w:val="20"/>
              </w:rPr>
              <w:t>&gt;</w:t>
            </w:r>
            <w:r w:rsidRPr="00FC60FB">
              <w:rPr>
                <w:sz w:val="20"/>
                <w:szCs w:val="20"/>
              </w:rPr>
              <w:t xml:space="preserve"> -3</w:t>
            </w:r>
          </w:p>
          <w:p w14:paraId="41A2557E" w14:textId="77777777" w:rsidR="00942822" w:rsidRPr="00FC60FB" w:rsidRDefault="00942822" w:rsidP="00942822">
            <w:pPr>
              <w:pStyle w:val="ListParagraph"/>
              <w:numPr>
                <w:ilvl w:val="0"/>
                <w:numId w:val="28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X – Y </w:t>
            </w:r>
            <w:r w:rsidRPr="00FC60FB">
              <w:rPr>
                <w:rFonts w:ascii="Cambria Math" w:hAnsi="Cambria Math"/>
                <w:sz w:val="20"/>
                <w:szCs w:val="20"/>
              </w:rPr>
              <w:t>&gt;</w:t>
            </w:r>
            <w:r w:rsidRPr="00FC60FB">
              <w:rPr>
                <w:sz w:val="20"/>
                <w:szCs w:val="20"/>
              </w:rPr>
              <w:t xml:space="preserve"> 0</w:t>
            </w:r>
          </w:p>
          <w:p w14:paraId="0BB69460" w14:textId="77777777" w:rsidR="001F4BED" w:rsidRPr="00942822" w:rsidRDefault="00942822" w:rsidP="00942822">
            <w:pPr>
              <w:pStyle w:val="ListParagraph"/>
              <w:numPr>
                <w:ilvl w:val="0"/>
                <w:numId w:val="28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Y </w:t>
            </w:r>
            <w:r w:rsidRPr="00FC60FB">
              <w:rPr>
                <w:rFonts w:ascii="Cambria Math" w:hAnsi="Cambria Math"/>
                <w:sz w:val="20"/>
                <w:szCs w:val="20"/>
              </w:rPr>
              <w:t>÷</w:t>
            </w:r>
            <w:r w:rsidRPr="00FC60FB">
              <w:rPr>
                <w:sz w:val="20"/>
                <w:szCs w:val="20"/>
              </w:rPr>
              <w:t xml:space="preserve"> X </w:t>
            </w:r>
            <w:r w:rsidRPr="00FC60FB">
              <w:rPr>
                <w:rFonts w:ascii="Cambria Math" w:hAnsi="Cambria Math"/>
                <w:sz w:val="20"/>
                <w:szCs w:val="20"/>
              </w:rPr>
              <w:t>&gt;</w:t>
            </w:r>
            <w:r w:rsidRPr="00FC60FB">
              <w:rPr>
                <w:sz w:val="20"/>
                <w:szCs w:val="20"/>
              </w:rPr>
              <w:t xml:space="preserve"> 0</w:t>
            </w:r>
          </w:p>
        </w:tc>
        <w:tc>
          <w:tcPr>
            <w:tcW w:w="5508" w:type="dxa"/>
          </w:tcPr>
          <w:p w14:paraId="7666D2EE" w14:textId="77777777" w:rsidR="001F4BED" w:rsidRPr="00FC60FB" w:rsidRDefault="00CA2600" w:rsidP="00FC60FB">
            <w:p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6. </w:t>
            </w:r>
            <w:r w:rsidR="001F4BED" w:rsidRPr="00FC60FB">
              <w:rPr>
                <w:sz w:val="20"/>
                <w:szCs w:val="20"/>
              </w:rPr>
              <w:t xml:space="preserve">Mikayla and her two friends made a pizza and cut it into 8 equal-sized slices.  If Mikayla and her friends ate 5 slices of pizza, what decimal represents the portion of pizza that remains?  </w:t>
            </w:r>
          </w:p>
          <w:p w14:paraId="61B6ED2B" w14:textId="77777777" w:rsidR="001F4BED" w:rsidRPr="00FC60FB" w:rsidRDefault="001F4BED" w:rsidP="00FC60FB">
            <w:pPr>
              <w:rPr>
                <w:sz w:val="20"/>
                <w:szCs w:val="20"/>
              </w:rPr>
            </w:pPr>
          </w:p>
          <w:p w14:paraId="41B57C70" w14:textId="77777777" w:rsidR="001F4BED" w:rsidRPr="00FC60FB" w:rsidRDefault="001F4BED" w:rsidP="00FC60FB">
            <w:pPr>
              <w:pStyle w:val="ListParagraph"/>
              <w:numPr>
                <w:ilvl w:val="0"/>
                <w:numId w:val="34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.5</w:t>
            </w:r>
          </w:p>
          <w:p w14:paraId="6A73AB27" w14:textId="77777777" w:rsidR="001F4BED" w:rsidRPr="00FC60FB" w:rsidRDefault="001F4BED" w:rsidP="00FC60FB">
            <w:pPr>
              <w:pStyle w:val="ListParagraph"/>
              <w:numPr>
                <w:ilvl w:val="0"/>
                <w:numId w:val="34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.375</w:t>
            </w:r>
          </w:p>
          <w:p w14:paraId="7279E888" w14:textId="77777777" w:rsidR="001F4BED" w:rsidRPr="00FC60FB" w:rsidRDefault="001F4BED" w:rsidP="00FC60FB">
            <w:pPr>
              <w:pStyle w:val="ListParagraph"/>
              <w:numPr>
                <w:ilvl w:val="0"/>
                <w:numId w:val="34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.35</w:t>
            </w:r>
          </w:p>
          <w:p w14:paraId="49DAA2CA" w14:textId="77777777" w:rsidR="001F4BED" w:rsidRPr="00942822" w:rsidRDefault="001F4BED" w:rsidP="00FC60FB">
            <w:pPr>
              <w:pStyle w:val="ListParagraph"/>
              <w:numPr>
                <w:ilvl w:val="0"/>
                <w:numId w:val="34"/>
              </w:numPr>
              <w:rPr>
                <w:sz w:val="20"/>
                <w:szCs w:val="20"/>
              </w:rPr>
            </w:pPr>
            <w:r w:rsidRPr="00942822">
              <w:rPr>
                <w:sz w:val="20"/>
                <w:szCs w:val="20"/>
              </w:rPr>
              <w:t>.625</w:t>
            </w:r>
          </w:p>
          <w:p w14:paraId="63A4031C" w14:textId="77777777" w:rsidR="001F4BED" w:rsidRPr="00FC60FB" w:rsidRDefault="001F4BED" w:rsidP="00FC60FB">
            <w:pPr>
              <w:jc w:val="right"/>
              <w:rPr>
                <w:sz w:val="20"/>
                <w:szCs w:val="20"/>
              </w:rPr>
            </w:pPr>
          </w:p>
        </w:tc>
      </w:tr>
      <w:tr w:rsidR="001F4BED" w:rsidRPr="00FC60FB" w14:paraId="5497282D" w14:textId="77777777" w:rsidTr="00294AFE">
        <w:tc>
          <w:tcPr>
            <w:tcW w:w="5508" w:type="dxa"/>
          </w:tcPr>
          <w:p w14:paraId="0B67E933" w14:textId="77777777" w:rsidR="00294AFE" w:rsidRDefault="00CA2600" w:rsidP="0055060D">
            <w:p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7. </w:t>
            </w:r>
            <w:r w:rsidR="001F4BED" w:rsidRPr="00FC60FB">
              <w:rPr>
                <w:sz w:val="20"/>
                <w:szCs w:val="20"/>
              </w:rPr>
              <w:t xml:space="preserve">Harold made a pie for after dinner.  If he ate ½ of the pie and his wife Sara ate ¼ of the pie, which picture could represent the amount of pie left?  The shaded region of each circle shows how much pie was left over. </w:t>
            </w:r>
          </w:p>
          <w:p w14:paraId="2C69FC7B" w14:textId="77777777" w:rsidR="00294AFE" w:rsidRDefault="00294AFE" w:rsidP="0055060D">
            <w:pPr>
              <w:rPr>
                <w:sz w:val="20"/>
                <w:szCs w:val="20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638"/>
              <w:gridCol w:w="2639"/>
            </w:tblGrid>
            <w:tr w:rsidR="00294AFE" w14:paraId="7EA4C359" w14:textId="77777777" w:rsidTr="00294AFE">
              <w:trPr>
                <w:trHeight w:val="1648"/>
              </w:trPr>
              <w:tc>
                <w:tcPr>
                  <w:tcW w:w="2638" w:type="dxa"/>
                </w:tcPr>
                <w:p w14:paraId="7907C1F0" w14:textId="77777777" w:rsidR="00294AFE" w:rsidRDefault="003C646D" w:rsidP="0055060D">
                  <w:pPr>
                    <w:rPr>
                      <w:sz w:val="20"/>
                      <w:szCs w:val="20"/>
                    </w:rPr>
                  </w:pPr>
                  <w:r>
                    <w:rPr>
                      <w:noProof/>
                      <w:sz w:val="20"/>
                      <w:szCs w:val="20"/>
                    </w:rPr>
                    <w:object w:dxaOrig="1440" w:dyaOrig="1440" w14:anchorId="5003859C">
                      <v:shape id="_x0000_s1036" type="#_x0000_t75" style="position:absolute;margin-left:19.65pt;margin-top:4.95pt;width:58.15pt;height:59.55pt;z-index:-251654144;mso-position-horizontal-relative:text;mso-position-vertical-relative:text;mso-width-relative:page;mso-height-relative:page" wrapcoords="-277 0 -277 21327 21600 21327 21600 0 -277 0">
                        <v:imagedata r:id="rId10" o:title=""/>
                        <w10:wrap type="tight"/>
                      </v:shape>
                      <o:OLEObject Type="Embed" ProgID="PBrush" ShapeID="_x0000_s1036" DrawAspect="Content" ObjectID="_1612861638" r:id="rId11"/>
                    </w:object>
                  </w:r>
                  <w:r w:rsidR="00294AFE">
                    <w:rPr>
                      <w:sz w:val="20"/>
                      <w:szCs w:val="20"/>
                    </w:rPr>
                    <w:t>A.</w:t>
                  </w:r>
                  <w:r w:rsidR="00294AFE" w:rsidRPr="00FC60FB">
                    <w:rPr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2639" w:type="dxa"/>
                </w:tcPr>
                <w:p w14:paraId="39A80A6D" w14:textId="77777777" w:rsidR="00294AFE" w:rsidRDefault="003C646D" w:rsidP="0055060D">
                  <w:pPr>
                    <w:rPr>
                      <w:sz w:val="20"/>
                      <w:szCs w:val="20"/>
                    </w:rPr>
                  </w:pPr>
                  <w:r>
                    <w:rPr>
                      <w:noProof/>
                      <w:sz w:val="20"/>
                      <w:szCs w:val="20"/>
                    </w:rPr>
                    <w:object w:dxaOrig="1440" w:dyaOrig="1440" w14:anchorId="3229890A">
                      <v:shape id="_x0000_s1038" type="#_x0000_t75" style="position:absolute;margin-left:18.95pt;margin-top:7pt;width:56.1pt;height:56.1pt;z-index:-251650048;mso-position-horizontal-relative:text;mso-position-vertical-relative:text;mso-width-relative:page;mso-height-relative:page" wrapcoords="-288 0 -288 21312 21600 21312 21600 0 -288 0">
                        <v:imagedata r:id="rId12" o:title=""/>
                        <w10:wrap type="tight"/>
                      </v:shape>
                      <o:OLEObject Type="Embed" ProgID="PBrush" ShapeID="_x0000_s1038" DrawAspect="Content" ObjectID="_1612861639" r:id="rId13"/>
                    </w:object>
                  </w:r>
                  <w:r w:rsidR="00294AFE">
                    <w:rPr>
                      <w:sz w:val="20"/>
                      <w:szCs w:val="20"/>
                    </w:rPr>
                    <w:t>C.</w:t>
                  </w:r>
                  <w:r w:rsidR="00294AFE" w:rsidRPr="00FC60FB">
                    <w:rPr>
                      <w:sz w:val="20"/>
                      <w:szCs w:val="20"/>
                    </w:rPr>
                    <w:t xml:space="preserve"> </w:t>
                  </w:r>
                </w:p>
              </w:tc>
            </w:tr>
            <w:tr w:rsidR="00294AFE" w14:paraId="064FAC6A" w14:textId="77777777" w:rsidTr="00294AFE">
              <w:trPr>
                <w:trHeight w:val="1648"/>
              </w:trPr>
              <w:tc>
                <w:tcPr>
                  <w:tcW w:w="2638" w:type="dxa"/>
                </w:tcPr>
                <w:p w14:paraId="11E71FAD" w14:textId="77777777" w:rsidR="00294AFE" w:rsidRDefault="003C646D" w:rsidP="0055060D">
                  <w:pPr>
                    <w:rPr>
                      <w:sz w:val="20"/>
                      <w:szCs w:val="20"/>
                    </w:rPr>
                  </w:pPr>
                  <w:r>
                    <w:rPr>
                      <w:noProof/>
                      <w:sz w:val="20"/>
                      <w:szCs w:val="20"/>
                    </w:rPr>
                    <w:object w:dxaOrig="1440" w:dyaOrig="1440" w14:anchorId="7E7B1687">
                      <v:shape id="_x0000_s1037" type="#_x0000_t75" style="position:absolute;margin-left:20.35pt;margin-top:9.55pt;width:56.1pt;height:57.45pt;z-index:-251652096;mso-position-horizontal-relative:text;mso-position-vertical-relative:text;mso-width-relative:page;mso-height-relative:page" wrapcoords="-288 0 -288 21319 21600 21319 21600 0 -288 0">
                        <v:imagedata r:id="rId14" o:title=""/>
                        <w10:wrap type="tight"/>
                      </v:shape>
                      <o:OLEObject Type="Embed" ProgID="PBrush" ShapeID="_x0000_s1037" DrawAspect="Content" ObjectID="_1612861640" r:id="rId15"/>
                    </w:object>
                  </w:r>
                  <w:r w:rsidR="00294AFE">
                    <w:rPr>
                      <w:sz w:val="20"/>
                      <w:szCs w:val="20"/>
                    </w:rPr>
                    <w:t>B.</w:t>
                  </w:r>
                  <w:r w:rsidR="00294AFE" w:rsidRPr="00FC60FB">
                    <w:rPr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2639" w:type="dxa"/>
                </w:tcPr>
                <w:p w14:paraId="6AB6EA84" w14:textId="77777777" w:rsidR="00294AFE" w:rsidRDefault="003C646D" w:rsidP="0055060D">
                  <w:pPr>
                    <w:rPr>
                      <w:sz w:val="20"/>
                      <w:szCs w:val="20"/>
                    </w:rPr>
                  </w:pPr>
                  <w:r>
                    <w:rPr>
                      <w:noProof/>
                      <w:sz w:val="20"/>
                      <w:szCs w:val="20"/>
                    </w:rPr>
                    <w:object w:dxaOrig="1440" w:dyaOrig="1440" w14:anchorId="531C2756">
                      <v:shape id="_x0000_s1039" type="#_x0000_t75" style="position:absolute;margin-left:19.65pt;margin-top:7pt;width:54pt;height:60.25pt;z-index:-251648000;mso-position-horizontal-relative:text;mso-position-vertical-relative:text;mso-width-relative:page;mso-height-relative:page" wrapcoords="-300 0 -300 21330 21600 21330 21600 0 -300 0">
                        <v:imagedata r:id="rId16" o:title=""/>
                        <w10:wrap type="tight"/>
                      </v:shape>
                      <o:OLEObject Type="Embed" ProgID="PBrush" ShapeID="_x0000_s1039" DrawAspect="Content" ObjectID="_1612861641" r:id="rId17"/>
                    </w:object>
                  </w:r>
                  <w:r w:rsidR="00294AFE">
                    <w:rPr>
                      <w:sz w:val="20"/>
                      <w:szCs w:val="20"/>
                    </w:rPr>
                    <w:t>D.</w:t>
                  </w:r>
                  <w:r w:rsidR="00294AFE" w:rsidRPr="00FC60FB">
                    <w:rPr>
                      <w:sz w:val="20"/>
                      <w:szCs w:val="20"/>
                    </w:rPr>
                    <w:t xml:space="preserve"> </w:t>
                  </w:r>
                </w:p>
              </w:tc>
            </w:tr>
          </w:tbl>
          <w:p w14:paraId="3996058C" w14:textId="77777777" w:rsidR="001F4BED" w:rsidRPr="00FC60FB" w:rsidRDefault="001F4BED" w:rsidP="00294AFE">
            <w:p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 </w:t>
            </w:r>
          </w:p>
        </w:tc>
        <w:tc>
          <w:tcPr>
            <w:tcW w:w="5508" w:type="dxa"/>
          </w:tcPr>
          <w:p w14:paraId="4B5F97B0" w14:textId="77777777" w:rsidR="001F4BED" w:rsidRDefault="00CA2600" w:rsidP="00C649D9">
            <w:p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8. </w:t>
            </w:r>
            <w:r w:rsidR="001F4BED" w:rsidRPr="00FC60FB">
              <w:rPr>
                <w:sz w:val="20"/>
                <w:szCs w:val="20"/>
              </w:rPr>
              <w:t xml:space="preserve">Harold made a pie for after dinner.  If he ate ¼ of the pie and his wife Sara ate </w:t>
            </w:r>
            <m:oMath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</m:oMath>
            <w:r w:rsidR="001F4BED" w:rsidRPr="00FC60FB">
              <w:rPr>
                <w:sz w:val="20"/>
                <w:szCs w:val="20"/>
              </w:rPr>
              <w:t xml:space="preserve"> of what is left, which picture could represent the amount of pie left?  The shaded region of each circle shows how much pie was left over.  </w:t>
            </w:r>
          </w:p>
          <w:p w14:paraId="2D4B0DE2" w14:textId="77777777" w:rsidR="00294AFE" w:rsidRDefault="00294AFE" w:rsidP="00C649D9">
            <w:pPr>
              <w:rPr>
                <w:sz w:val="20"/>
                <w:szCs w:val="20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638"/>
              <w:gridCol w:w="2289"/>
            </w:tblGrid>
            <w:tr w:rsidR="00294AFE" w14:paraId="257848D6" w14:textId="77777777" w:rsidTr="00294AFE">
              <w:trPr>
                <w:trHeight w:val="1648"/>
              </w:trPr>
              <w:tc>
                <w:tcPr>
                  <w:tcW w:w="2638" w:type="dxa"/>
                </w:tcPr>
                <w:p w14:paraId="336073DD" w14:textId="77777777" w:rsidR="00294AFE" w:rsidRDefault="003C646D" w:rsidP="0037355B">
                  <w:pPr>
                    <w:rPr>
                      <w:sz w:val="20"/>
                      <w:szCs w:val="20"/>
                    </w:rPr>
                  </w:pPr>
                  <w:r>
                    <w:rPr>
                      <w:noProof/>
                      <w:sz w:val="20"/>
                      <w:szCs w:val="20"/>
                    </w:rPr>
                    <w:object w:dxaOrig="1440" w:dyaOrig="1440" w14:anchorId="7A1DF677">
                      <v:shape id="_x0000_s1044" type="#_x0000_t75" style="position:absolute;margin-left:22.85pt;margin-top:11.3pt;width:56.1pt;height:56.1pt;z-index:251670528;mso-position-horizontal-relative:text;mso-position-vertical-relative:text;mso-width-relative:page;mso-height-relative:page" wrapcoords="-288 0 -288 21312 21600 21312 21600 0 -288 0">
                        <v:imagedata r:id="rId12" o:title=""/>
                        <w10:wrap type="tight"/>
                      </v:shape>
                      <o:OLEObject Type="Embed" ProgID="PBrush" ShapeID="_x0000_s1044" DrawAspect="Content" ObjectID="_1612861642" r:id="rId18"/>
                    </w:object>
                  </w:r>
                  <w:r w:rsidR="00294AFE">
                    <w:rPr>
                      <w:sz w:val="20"/>
                      <w:szCs w:val="20"/>
                    </w:rPr>
                    <w:t>A.</w:t>
                  </w:r>
                  <w:r w:rsidR="00294AFE" w:rsidRPr="00FC60FB">
                    <w:rPr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2289" w:type="dxa"/>
                </w:tcPr>
                <w:p w14:paraId="1649BA2F" w14:textId="77777777" w:rsidR="00294AFE" w:rsidRDefault="003C646D" w:rsidP="0037355B">
                  <w:pPr>
                    <w:rPr>
                      <w:sz w:val="20"/>
                      <w:szCs w:val="20"/>
                    </w:rPr>
                  </w:pPr>
                  <w:r>
                    <w:rPr>
                      <w:noProof/>
                      <w:sz w:val="20"/>
                      <w:szCs w:val="20"/>
                    </w:rPr>
                    <w:object w:dxaOrig="1440" w:dyaOrig="1440" w14:anchorId="6A852678">
                      <v:shape id="_x0000_s1046" type="#_x0000_t75" style="position:absolute;margin-left:20.3pt;margin-top:9.8pt;width:59.55pt;height:62.3pt;z-index:251674624;mso-position-horizontal-relative:text;mso-position-vertical-relative:text;mso-width-relative:page;mso-height-relative:page" wrapcoords="-273 0 -273 21340 21600 21340 21600 0 -273 0">
                        <v:imagedata r:id="rId19" o:title=""/>
                        <w10:wrap type="tight"/>
                      </v:shape>
                      <o:OLEObject Type="Embed" ProgID="PBrush" ShapeID="_x0000_s1046" DrawAspect="Content" ObjectID="_1612861643" r:id="rId20"/>
                    </w:object>
                  </w:r>
                  <w:r w:rsidR="00294AFE">
                    <w:rPr>
                      <w:sz w:val="20"/>
                      <w:szCs w:val="20"/>
                    </w:rPr>
                    <w:t>C.</w:t>
                  </w:r>
                  <w:r w:rsidR="00294AFE" w:rsidRPr="00FC60FB">
                    <w:rPr>
                      <w:sz w:val="20"/>
                      <w:szCs w:val="20"/>
                    </w:rPr>
                    <w:t xml:space="preserve"> </w:t>
                  </w:r>
                </w:p>
              </w:tc>
            </w:tr>
            <w:tr w:rsidR="00294AFE" w14:paraId="3CF7B178" w14:textId="77777777" w:rsidTr="00294AFE">
              <w:trPr>
                <w:trHeight w:val="1430"/>
              </w:trPr>
              <w:tc>
                <w:tcPr>
                  <w:tcW w:w="2638" w:type="dxa"/>
                </w:tcPr>
                <w:p w14:paraId="128EF038" w14:textId="77777777" w:rsidR="00294AFE" w:rsidRDefault="003C646D" w:rsidP="0037355B">
                  <w:pPr>
                    <w:rPr>
                      <w:sz w:val="20"/>
                      <w:szCs w:val="20"/>
                    </w:rPr>
                  </w:pPr>
                  <w:r>
                    <w:rPr>
                      <w:noProof/>
                      <w:sz w:val="20"/>
                      <w:szCs w:val="20"/>
                    </w:rPr>
                    <w:object w:dxaOrig="1440" w:dyaOrig="1440" w14:anchorId="1121B186">
                      <v:shape id="_x0000_s1045" type="#_x0000_t75" style="position:absolute;margin-left:23.55pt;margin-top:4.25pt;width:54pt;height:60.25pt;z-index:251672576;mso-position-horizontal-relative:text;mso-position-vertical-relative:text;mso-width-relative:page;mso-height-relative:page" wrapcoords="-300 0 -300 21330 21600 21330 21600 0 -300 0">
                        <v:imagedata r:id="rId16" o:title=""/>
                        <w10:wrap type="tight"/>
                      </v:shape>
                      <o:OLEObject Type="Embed" ProgID="PBrush" ShapeID="_x0000_s1045" DrawAspect="Content" ObjectID="_1612861644" r:id="rId21"/>
                    </w:object>
                  </w:r>
                  <w:r w:rsidR="00294AFE">
                    <w:rPr>
                      <w:sz w:val="20"/>
                      <w:szCs w:val="20"/>
                    </w:rPr>
                    <w:t>B.</w:t>
                  </w:r>
                  <w:r w:rsidR="00294AFE" w:rsidRPr="00FC60FB">
                    <w:rPr>
                      <w:sz w:val="20"/>
                      <w:szCs w:val="20"/>
                    </w:rPr>
                    <w:t xml:space="preserve"> </w:t>
                  </w:r>
                </w:p>
              </w:tc>
              <w:tc>
                <w:tcPr>
                  <w:tcW w:w="2289" w:type="dxa"/>
                </w:tcPr>
                <w:p w14:paraId="10A249D9" w14:textId="77777777" w:rsidR="00294AFE" w:rsidRDefault="003C646D" w:rsidP="0037355B">
                  <w:pPr>
                    <w:rPr>
                      <w:sz w:val="20"/>
                      <w:szCs w:val="20"/>
                    </w:rPr>
                  </w:pPr>
                  <w:r>
                    <w:rPr>
                      <w:noProof/>
                      <w:sz w:val="20"/>
                      <w:szCs w:val="20"/>
                    </w:rPr>
                    <w:object w:dxaOrig="1440" w:dyaOrig="1440" w14:anchorId="54A412AF">
                      <v:shape id="_x0000_s1047" type="#_x0000_t75" style="position:absolute;margin-left:21.7pt;margin-top:7.1pt;width:58.15pt;height:59.55pt;z-index:251676672;mso-position-horizontal-relative:text;mso-position-vertical-relative:text;mso-width-relative:page;mso-height-relative:page" wrapcoords="-277 0 -277 21327 21600 21327 21600 0 -277 0">
                        <v:imagedata r:id="rId10" o:title=""/>
                        <w10:wrap type="tight"/>
                      </v:shape>
                      <o:OLEObject Type="Embed" ProgID="PBrush" ShapeID="_x0000_s1047" DrawAspect="Content" ObjectID="_1612861645" r:id="rId22"/>
                    </w:object>
                  </w:r>
                  <w:r w:rsidR="00294AFE">
                    <w:rPr>
                      <w:sz w:val="20"/>
                      <w:szCs w:val="20"/>
                    </w:rPr>
                    <w:t>D.</w:t>
                  </w:r>
                  <w:r w:rsidR="00294AFE" w:rsidRPr="00FC60FB">
                    <w:rPr>
                      <w:sz w:val="20"/>
                      <w:szCs w:val="20"/>
                    </w:rPr>
                    <w:t xml:space="preserve"> </w:t>
                  </w:r>
                </w:p>
              </w:tc>
            </w:tr>
          </w:tbl>
          <w:p w14:paraId="056025CF" w14:textId="77777777" w:rsidR="001F4BED" w:rsidRPr="00FC60FB" w:rsidRDefault="001F4BED" w:rsidP="00CA2600">
            <w:pPr>
              <w:pStyle w:val="ListParagraph"/>
              <w:tabs>
                <w:tab w:val="right" w:pos="5292"/>
              </w:tabs>
              <w:rPr>
                <w:sz w:val="20"/>
                <w:szCs w:val="20"/>
              </w:rPr>
            </w:pPr>
          </w:p>
        </w:tc>
      </w:tr>
      <w:tr w:rsidR="001F4BED" w:rsidRPr="00FC60FB" w14:paraId="74C3B36D" w14:textId="77777777" w:rsidTr="00A17600">
        <w:trPr>
          <w:trHeight w:val="2870"/>
        </w:trPr>
        <w:tc>
          <w:tcPr>
            <w:tcW w:w="5508" w:type="dxa"/>
          </w:tcPr>
          <w:p w14:paraId="45ED261B" w14:textId="77777777" w:rsidR="001F4BED" w:rsidRDefault="00CA2600" w:rsidP="00FC60FB">
            <w:pPr>
              <w:tabs>
                <w:tab w:val="center" w:pos="2646"/>
                <w:tab w:val="left" w:pos="4043"/>
              </w:tabs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lastRenderedPageBreak/>
              <w:t xml:space="preserve">9. </w:t>
            </w:r>
            <w:r w:rsidR="001F4BED" w:rsidRPr="00FC60FB">
              <w:rPr>
                <w:sz w:val="20"/>
                <w:szCs w:val="20"/>
              </w:rPr>
              <w:t>Which mixed number is equivalent to 5.292</w:t>
            </w:r>
            <w:r w:rsidR="0037355B">
              <w:rPr>
                <w:sz w:val="20"/>
                <w:szCs w:val="20"/>
              </w:rPr>
              <w:t>?</w:t>
            </w:r>
          </w:p>
          <w:p w14:paraId="35DBB8E5" w14:textId="77777777" w:rsidR="0037355B" w:rsidRPr="0037355B" w:rsidRDefault="0037355B" w:rsidP="00FC60FB">
            <w:pPr>
              <w:tabs>
                <w:tab w:val="center" w:pos="2646"/>
                <w:tab w:val="left" w:pos="4043"/>
              </w:tabs>
              <w:rPr>
                <w:sz w:val="10"/>
                <w:szCs w:val="20"/>
              </w:rPr>
            </w:pPr>
          </w:p>
          <w:p w14:paraId="4950EFEC" w14:textId="77777777" w:rsidR="001F4BED" w:rsidRPr="00FC60FB" w:rsidRDefault="001F4BED" w:rsidP="00FC60FB">
            <w:pPr>
              <w:pStyle w:val="ListParagraph"/>
              <w:numPr>
                <w:ilvl w:val="0"/>
                <w:numId w:val="29"/>
              </w:numPr>
              <w:tabs>
                <w:tab w:val="center" w:pos="2646"/>
                <w:tab w:val="left" w:pos="4043"/>
              </w:tabs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7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50</m:t>
                  </m:r>
                </m:den>
              </m:f>
            </m:oMath>
          </w:p>
          <w:p w14:paraId="41111C8E" w14:textId="77777777" w:rsidR="001F4BED" w:rsidRPr="00FC60FB" w:rsidRDefault="001F4BED" w:rsidP="00FC60FB">
            <w:pPr>
              <w:pStyle w:val="ListParagraph"/>
              <w:tabs>
                <w:tab w:val="center" w:pos="2646"/>
                <w:tab w:val="left" w:pos="4043"/>
              </w:tabs>
              <w:rPr>
                <w:sz w:val="20"/>
                <w:szCs w:val="20"/>
              </w:rPr>
            </w:pPr>
          </w:p>
          <w:p w14:paraId="48815C09" w14:textId="77777777" w:rsidR="001F4BED" w:rsidRPr="00FC60FB" w:rsidRDefault="001F4BED" w:rsidP="00FC60FB">
            <w:pPr>
              <w:pStyle w:val="ListParagraph"/>
              <w:numPr>
                <w:ilvl w:val="0"/>
                <w:numId w:val="29"/>
              </w:numPr>
              <w:tabs>
                <w:tab w:val="center" w:pos="2646"/>
                <w:tab w:val="left" w:pos="4043"/>
              </w:tabs>
              <w:rPr>
                <w:sz w:val="20"/>
                <w:szCs w:val="20"/>
              </w:rPr>
            </w:pPr>
            <w:r w:rsidRPr="00FC60FB">
              <w:rPr>
                <w:rFonts w:eastAsiaTheme="minorEastAsia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</m:t>
              </m:r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9</m:t>
                  </m:r>
                </m:den>
              </m:f>
            </m:oMath>
          </w:p>
          <w:p w14:paraId="25B4A70E" w14:textId="77777777" w:rsidR="001F4BED" w:rsidRPr="00FC60FB" w:rsidRDefault="001F4BED" w:rsidP="00FC60FB">
            <w:pPr>
              <w:pStyle w:val="ListParagraph"/>
              <w:rPr>
                <w:rFonts w:eastAsiaTheme="minorEastAsia"/>
                <w:sz w:val="20"/>
                <w:szCs w:val="20"/>
              </w:rPr>
            </w:pPr>
          </w:p>
          <w:p w14:paraId="1E797923" w14:textId="77777777" w:rsidR="001F4BED" w:rsidRPr="00FC60FB" w:rsidRDefault="001F4BED" w:rsidP="00FC60FB">
            <w:pPr>
              <w:pStyle w:val="ListParagraph"/>
              <w:numPr>
                <w:ilvl w:val="0"/>
                <w:numId w:val="29"/>
              </w:numPr>
              <w:tabs>
                <w:tab w:val="center" w:pos="2646"/>
                <w:tab w:val="left" w:pos="4043"/>
              </w:tabs>
              <w:rPr>
                <w:sz w:val="20"/>
                <w:szCs w:val="20"/>
              </w:rPr>
            </w:pPr>
            <w:r w:rsidRPr="00FC60FB">
              <w:rPr>
                <w:rFonts w:eastAsiaTheme="minorEastAsia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</m:t>
              </m:r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7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50</m:t>
                  </m:r>
                </m:den>
              </m:f>
            </m:oMath>
          </w:p>
          <w:p w14:paraId="3528FE45" w14:textId="77777777" w:rsidR="001F4BED" w:rsidRPr="00FC60FB" w:rsidRDefault="001F4BED" w:rsidP="00FC60FB">
            <w:pPr>
              <w:pStyle w:val="ListParagraph"/>
              <w:rPr>
                <w:sz w:val="20"/>
                <w:szCs w:val="20"/>
              </w:rPr>
            </w:pPr>
          </w:p>
          <w:p w14:paraId="00AF6CA5" w14:textId="77777777" w:rsidR="001F4BED" w:rsidRPr="00A17600" w:rsidRDefault="001F4BED" w:rsidP="00A17600">
            <w:pPr>
              <w:pStyle w:val="ListParagraph"/>
              <w:numPr>
                <w:ilvl w:val="0"/>
                <w:numId w:val="29"/>
              </w:numPr>
              <w:tabs>
                <w:tab w:val="center" w:pos="2646"/>
                <w:tab w:val="left" w:pos="4043"/>
              </w:tabs>
              <w:rPr>
                <w:sz w:val="20"/>
                <w:szCs w:val="20"/>
              </w:rPr>
            </w:pP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5</m:t>
              </m:r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9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100</m:t>
                  </m:r>
                </m:den>
              </m:f>
            </m:oMath>
          </w:p>
        </w:tc>
        <w:tc>
          <w:tcPr>
            <w:tcW w:w="5508" w:type="dxa"/>
          </w:tcPr>
          <w:p w14:paraId="64E7A5AB" w14:textId="77777777" w:rsidR="00A17600" w:rsidRPr="00FC60FB" w:rsidRDefault="00A17600" w:rsidP="00A17600">
            <w:p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1</w:t>
            </w:r>
            <w:r w:rsidR="0037355B">
              <w:rPr>
                <w:sz w:val="20"/>
                <w:szCs w:val="20"/>
              </w:rPr>
              <w:t>0</w:t>
            </w:r>
            <w:r w:rsidRPr="00FC60FB">
              <w:rPr>
                <w:sz w:val="20"/>
                <w:szCs w:val="20"/>
              </w:rPr>
              <w:t>. Laura’s gym membership fee of $45 is automatically deducted from her bank account each month.  If she must also pay a one-time yearly maintenance fee of $75, which integer would represent the total deductions for one year of gym membership?</w:t>
            </w:r>
          </w:p>
          <w:p w14:paraId="25CB8603" w14:textId="77777777" w:rsidR="00A17600" w:rsidRPr="00FC60FB" w:rsidRDefault="00A17600" w:rsidP="00A17600">
            <w:pPr>
              <w:rPr>
                <w:sz w:val="20"/>
                <w:szCs w:val="20"/>
              </w:rPr>
            </w:pPr>
          </w:p>
          <w:p w14:paraId="0BE0EDD2" w14:textId="77777777" w:rsidR="00A17600" w:rsidRPr="00FC60FB" w:rsidRDefault="00A17600" w:rsidP="00A17600">
            <w:pPr>
              <w:pStyle w:val="ListParagraph"/>
              <w:numPr>
                <w:ilvl w:val="0"/>
                <w:numId w:val="40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 $120</w:t>
            </w:r>
          </w:p>
          <w:p w14:paraId="4F1044C4" w14:textId="77777777" w:rsidR="00A17600" w:rsidRPr="00FC60FB" w:rsidRDefault="00A17600" w:rsidP="00A17600">
            <w:pPr>
              <w:pStyle w:val="ListParagraph"/>
              <w:numPr>
                <w:ilvl w:val="0"/>
                <w:numId w:val="40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 $465</w:t>
            </w:r>
          </w:p>
          <w:p w14:paraId="3E2AE4E0" w14:textId="77777777" w:rsidR="00A17600" w:rsidRPr="00FC60FB" w:rsidRDefault="00A17600" w:rsidP="00A17600">
            <w:pPr>
              <w:pStyle w:val="ListParagraph"/>
              <w:numPr>
                <w:ilvl w:val="0"/>
                <w:numId w:val="40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 $540</w:t>
            </w:r>
          </w:p>
          <w:p w14:paraId="0E9B3EC5" w14:textId="77777777" w:rsidR="001F4BED" w:rsidRPr="00FC60FB" w:rsidRDefault="00A17600" w:rsidP="00A17600">
            <w:pPr>
              <w:pStyle w:val="ListParagraph"/>
              <w:numPr>
                <w:ilvl w:val="0"/>
                <w:numId w:val="40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 $615</w:t>
            </w:r>
          </w:p>
        </w:tc>
      </w:tr>
      <w:tr w:rsidR="001F4BED" w:rsidRPr="00FC60FB" w14:paraId="0F36B713" w14:textId="77777777" w:rsidTr="0037355B">
        <w:trPr>
          <w:trHeight w:val="2690"/>
        </w:trPr>
        <w:tc>
          <w:tcPr>
            <w:tcW w:w="5508" w:type="dxa"/>
          </w:tcPr>
          <w:p w14:paraId="12C74EB7" w14:textId="77777777" w:rsidR="001F4BED" w:rsidRPr="00FC60FB" w:rsidRDefault="00CA2600" w:rsidP="0055060D">
            <w:p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11. </w:t>
            </w:r>
            <w:proofErr w:type="spellStart"/>
            <w:r w:rsidR="001F4BED" w:rsidRPr="00FC60FB">
              <w:rPr>
                <w:sz w:val="20"/>
                <w:szCs w:val="20"/>
              </w:rPr>
              <w:t>Navya</w:t>
            </w:r>
            <w:proofErr w:type="spellEnd"/>
            <w:r w:rsidR="001F4BED" w:rsidRPr="00FC60FB">
              <w:rPr>
                <w:sz w:val="20"/>
                <w:szCs w:val="20"/>
              </w:rPr>
              <w:t xml:space="preserve"> has 10½ feet of craft wire that she uses to make earrings.  If each pair of earring requires ¾ foot of wire, how many pairs of earrings is Navya able to make?</w:t>
            </w:r>
          </w:p>
          <w:p w14:paraId="03238E89" w14:textId="77777777" w:rsidR="001F4BED" w:rsidRPr="00FC60FB" w:rsidRDefault="001F4BED" w:rsidP="002D4DE7">
            <w:pPr>
              <w:pStyle w:val="ListParagraph"/>
              <w:numPr>
                <w:ilvl w:val="0"/>
                <w:numId w:val="35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 1</w:t>
            </w:r>
          </w:p>
          <w:p w14:paraId="061FDF43" w14:textId="77777777" w:rsidR="001F4BED" w:rsidRPr="00FC60FB" w:rsidRDefault="001F4BED" w:rsidP="002D4DE7">
            <w:pPr>
              <w:pStyle w:val="ListParagraph"/>
              <w:numPr>
                <w:ilvl w:val="0"/>
                <w:numId w:val="35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9</w:t>
            </w:r>
          </w:p>
          <w:p w14:paraId="0FC4B761" w14:textId="77777777" w:rsidR="001F4BED" w:rsidRPr="00FC60FB" w:rsidRDefault="001F4BED" w:rsidP="002D4DE7">
            <w:pPr>
              <w:pStyle w:val="ListParagraph"/>
              <w:numPr>
                <w:ilvl w:val="0"/>
                <w:numId w:val="35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10</w:t>
            </w:r>
          </w:p>
          <w:p w14:paraId="08BBCAE4" w14:textId="77777777" w:rsidR="001F4BED" w:rsidRPr="00FC60FB" w:rsidRDefault="001F4BED" w:rsidP="002D4DE7">
            <w:pPr>
              <w:pStyle w:val="ListParagraph"/>
              <w:numPr>
                <w:ilvl w:val="0"/>
                <w:numId w:val="35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14</w:t>
            </w:r>
          </w:p>
          <w:p w14:paraId="27633C12" w14:textId="77777777" w:rsidR="001F4BED" w:rsidRPr="00FC60FB" w:rsidRDefault="001F4BED" w:rsidP="002D4DE7">
            <w:pPr>
              <w:ind w:left="360"/>
              <w:jc w:val="right"/>
              <w:rPr>
                <w:sz w:val="20"/>
                <w:szCs w:val="20"/>
              </w:rPr>
            </w:pPr>
          </w:p>
        </w:tc>
        <w:tc>
          <w:tcPr>
            <w:tcW w:w="5508" w:type="dxa"/>
          </w:tcPr>
          <w:p w14:paraId="25045951" w14:textId="77777777" w:rsidR="001F4BED" w:rsidRPr="00FC60FB" w:rsidRDefault="00CA2600" w:rsidP="00DE2F7B">
            <w:p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12. </w:t>
            </w:r>
            <w:r w:rsidR="001F4BED" w:rsidRPr="00FC60FB">
              <w:rPr>
                <w:sz w:val="20"/>
                <w:szCs w:val="20"/>
              </w:rPr>
              <w:t xml:space="preserve">While visiting Chicago, Jenny used a taxi for transportation.  The taxis charged her $.95 per city block.  If the taxis charged her a total of $25.65 for transportation, how many total city blocks did she travel?  </w:t>
            </w:r>
          </w:p>
          <w:p w14:paraId="32E3414B" w14:textId="77777777" w:rsidR="001F4BED" w:rsidRPr="00FC60FB" w:rsidRDefault="001F4BED" w:rsidP="00081DC9">
            <w:pPr>
              <w:pStyle w:val="ListParagraph"/>
              <w:numPr>
                <w:ilvl w:val="0"/>
                <w:numId w:val="36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 24.7 blocks</w:t>
            </w:r>
          </w:p>
          <w:p w14:paraId="534CB9AB" w14:textId="77777777" w:rsidR="001F4BED" w:rsidRPr="00FC60FB" w:rsidRDefault="001F4BED" w:rsidP="00081DC9">
            <w:pPr>
              <w:pStyle w:val="ListParagraph"/>
              <w:numPr>
                <w:ilvl w:val="0"/>
                <w:numId w:val="36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25 blocks</w:t>
            </w:r>
          </w:p>
          <w:p w14:paraId="417BA808" w14:textId="77777777" w:rsidR="001F4BED" w:rsidRPr="00FC60FB" w:rsidRDefault="001F4BED" w:rsidP="00081DC9">
            <w:pPr>
              <w:pStyle w:val="ListParagraph"/>
              <w:numPr>
                <w:ilvl w:val="0"/>
                <w:numId w:val="36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26 blocks</w:t>
            </w:r>
          </w:p>
          <w:p w14:paraId="3FEA010A" w14:textId="77777777" w:rsidR="001F4BED" w:rsidRPr="0037355B" w:rsidRDefault="001F4BED" w:rsidP="0037355B">
            <w:pPr>
              <w:pStyle w:val="ListParagraph"/>
              <w:numPr>
                <w:ilvl w:val="0"/>
                <w:numId w:val="36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27 blocks</w:t>
            </w:r>
          </w:p>
        </w:tc>
      </w:tr>
      <w:tr w:rsidR="001F4BED" w:rsidRPr="00FC60FB" w14:paraId="1F53A5D4" w14:textId="77777777" w:rsidTr="0037355B">
        <w:trPr>
          <w:trHeight w:val="2420"/>
        </w:trPr>
        <w:tc>
          <w:tcPr>
            <w:tcW w:w="5508" w:type="dxa"/>
          </w:tcPr>
          <w:p w14:paraId="411A1098" w14:textId="77777777" w:rsidR="001F4BED" w:rsidRDefault="00CA2600" w:rsidP="008870C4">
            <w:p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13. </w:t>
            </w:r>
            <w:r w:rsidR="001F4BED" w:rsidRPr="00FC60FB">
              <w:rPr>
                <w:sz w:val="20"/>
                <w:szCs w:val="20"/>
              </w:rPr>
              <w:t xml:space="preserve">Sasha agreed to make 4½ dozen cupcakes for her friend’s big birthday batch.  So far, she has baked and decorated </w:t>
            </w:r>
            <m:oMath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</m:oMath>
            <w:r w:rsidR="001F4BED" w:rsidRPr="00FC60FB">
              <w:rPr>
                <w:sz w:val="20"/>
                <w:szCs w:val="20"/>
              </w:rPr>
              <w:t xml:space="preserve"> of the cupcakes.  If there are 12 cupcakes in a dozen, how many cupcakes are ready for the party?</w:t>
            </w:r>
          </w:p>
          <w:p w14:paraId="1FFB7601" w14:textId="77777777" w:rsidR="00A60E88" w:rsidRPr="00A60E88" w:rsidRDefault="00A60E88" w:rsidP="008870C4">
            <w:pPr>
              <w:rPr>
                <w:sz w:val="12"/>
                <w:szCs w:val="20"/>
              </w:rPr>
            </w:pPr>
          </w:p>
          <w:p w14:paraId="0CEAD597" w14:textId="77777777" w:rsidR="001F4BED" w:rsidRPr="00FC60FB" w:rsidRDefault="001F4BED" w:rsidP="00035EC1">
            <w:pPr>
              <w:pStyle w:val="ListParagraph"/>
              <w:numPr>
                <w:ilvl w:val="0"/>
                <w:numId w:val="37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1.5 cupcakes</w:t>
            </w:r>
          </w:p>
          <w:p w14:paraId="2810B170" w14:textId="77777777" w:rsidR="001F4BED" w:rsidRPr="00FC60FB" w:rsidRDefault="001F4BED" w:rsidP="00035EC1">
            <w:pPr>
              <w:pStyle w:val="ListParagraph"/>
              <w:numPr>
                <w:ilvl w:val="0"/>
                <w:numId w:val="37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4 cupcakes</w:t>
            </w:r>
          </w:p>
          <w:p w14:paraId="2373D647" w14:textId="77777777" w:rsidR="001F4BED" w:rsidRPr="00FC60FB" w:rsidRDefault="001F4BED" w:rsidP="00035EC1">
            <w:pPr>
              <w:pStyle w:val="ListParagraph"/>
              <w:numPr>
                <w:ilvl w:val="0"/>
                <w:numId w:val="37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18 cupcakes</w:t>
            </w:r>
          </w:p>
          <w:p w14:paraId="2DF02B4D" w14:textId="77777777" w:rsidR="001F4BED" w:rsidRPr="0037355B" w:rsidRDefault="001F4BED" w:rsidP="0037355B">
            <w:pPr>
              <w:pStyle w:val="ListParagraph"/>
              <w:numPr>
                <w:ilvl w:val="0"/>
                <w:numId w:val="37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36 cupcakes</w:t>
            </w:r>
          </w:p>
        </w:tc>
        <w:tc>
          <w:tcPr>
            <w:tcW w:w="5508" w:type="dxa"/>
          </w:tcPr>
          <w:p w14:paraId="71B9E3B7" w14:textId="77777777" w:rsidR="00A60E88" w:rsidRDefault="00CA2600" w:rsidP="003E6D9A">
            <w:pPr>
              <w:rPr>
                <w:sz w:val="12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14. </w:t>
            </w:r>
            <w:r w:rsidR="001F4BED" w:rsidRPr="00FC60FB">
              <w:rPr>
                <w:sz w:val="20"/>
                <w:szCs w:val="20"/>
              </w:rPr>
              <w:t xml:space="preserve">The distance from Jessie’s house to the neighborhood dog park is 1¼ miles.  If Jessie and her dog ran </w:t>
            </w:r>
            <m:oMath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5</m:t>
                  </m:r>
                </m:den>
              </m:f>
            </m:oMath>
            <w:r w:rsidR="001F4BED" w:rsidRPr="00FC60FB">
              <w:rPr>
                <w:sz w:val="20"/>
                <w:szCs w:val="20"/>
              </w:rPr>
              <w:t xml:space="preserve"> of the way there, how far did they run? </w:t>
            </w:r>
          </w:p>
          <w:p w14:paraId="0361CCE9" w14:textId="77777777" w:rsidR="001F4BED" w:rsidRPr="00FC60FB" w:rsidRDefault="001F4BED" w:rsidP="003E6D9A">
            <w:p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 </w:t>
            </w:r>
          </w:p>
          <w:p w14:paraId="59FEA9A3" w14:textId="77777777" w:rsidR="001F4BED" w:rsidRPr="00FC60FB" w:rsidRDefault="001F4BED" w:rsidP="00A60E88">
            <w:pPr>
              <w:pStyle w:val="ListParagraph"/>
              <w:numPr>
                <w:ilvl w:val="0"/>
                <w:numId w:val="38"/>
              </w:numPr>
              <w:spacing w:line="276" w:lineRule="auto"/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5</m:t>
                  </m:r>
                </m:den>
              </m:f>
            </m:oMath>
            <w:r w:rsidRPr="00FC60FB">
              <w:rPr>
                <w:rFonts w:eastAsiaTheme="minorEastAsia"/>
                <w:sz w:val="20"/>
                <w:szCs w:val="20"/>
              </w:rPr>
              <w:t xml:space="preserve"> mile</w:t>
            </w:r>
          </w:p>
          <w:p w14:paraId="19BEA563" w14:textId="77777777" w:rsidR="001F4BED" w:rsidRPr="00FC60FB" w:rsidRDefault="001F4BED" w:rsidP="00A60E88">
            <w:pPr>
              <w:pStyle w:val="ListParagraph"/>
              <w:numPr>
                <w:ilvl w:val="0"/>
                <w:numId w:val="38"/>
              </w:numPr>
              <w:spacing w:line="276" w:lineRule="auto"/>
              <w:rPr>
                <w:sz w:val="20"/>
                <w:szCs w:val="20"/>
              </w:rPr>
            </w:pPr>
            <w:r w:rsidRPr="00FC60FB">
              <w:rPr>
                <w:rFonts w:eastAsiaTheme="minorEastAsia"/>
                <w:sz w:val="20"/>
                <w:szCs w:val="20"/>
              </w:rPr>
              <w:t>½ mile</w:t>
            </w:r>
          </w:p>
          <w:p w14:paraId="41DB9245" w14:textId="77777777" w:rsidR="001F4BED" w:rsidRPr="00FC60FB" w:rsidRDefault="003C646D" w:rsidP="00A60E88">
            <w:pPr>
              <w:pStyle w:val="ListParagraph"/>
              <w:numPr>
                <w:ilvl w:val="0"/>
                <w:numId w:val="38"/>
              </w:numPr>
              <w:spacing w:line="276" w:lineRule="auto"/>
              <w:rPr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1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0</m:t>
                  </m:r>
                </m:den>
              </m:f>
            </m:oMath>
            <w:r w:rsidR="001F4BED" w:rsidRPr="00FC60FB">
              <w:rPr>
                <w:rFonts w:eastAsiaTheme="minorEastAsia"/>
                <w:sz w:val="20"/>
                <w:szCs w:val="20"/>
              </w:rPr>
              <w:t xml:space="preserve"> mile</w:t>
            </w:r>
          </w:p>
          <w:p w14:paraId="1F872999" w14:textId="77777777" w:rsidR="001F4BED" w:rsidRPr="0037355B" w:rsidRDefault="001F4BED" w:rsidP="00A60E88">
            <w:pPr>
              <w:pStyle w:val="ListParagraph"/>
              <w:numPr>
                <w:ilvl w:val="0"/>
                <w:numId w:val="38"/>
              </w:numPr>
              <w:spacing w:line="276" w:lineRule="auto"/>
              <w:rPr>
                <w:sz w:val="20"/>
                <w:szCs w:val="20"/>
              </w:rPr>
            </w:pPr>
            <w:r w:rsidRPr="00FC60FB">
              <w:rPr>
                <w:rFonts w:eastAsiaTheme="minorEastAsia"/>
                <w:sz w:val="20"/>
                <w:szCs w:val="20"/>
              </w:rPr>
              <w:t>1 mile</w:t>
            </w:r>
          </w:p>
        </w:tc>
      </w:tr>
      <w:tr w:rsidR="001F4BED" w:rsidRPr="00FC60FB" w14:paraId="2C935359" w14:textId="77777777" w:rsidTr="00294AFE">
        <w:tc>
          <w:tcPr>
            <w:tcW w:w="5508" w:type="dxa"/>
          </w:tcPr>
          <w:p w14:paraId="670D8849" w14:textId="77777777" w:rsidR="001F4BED" w:rsidRDefault="001F4BED" w:rsidP="00124CD9">
            <w:p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 </w:t>
            </w:r>
            <w:r w:rsidR="00CA2600" w:rsidRPr="00FC60FB">
              <w:rPr>
                <w:sz w:val="20"/>
                <w:szCs w:val="20"/>
              </w:rPr>
              <w:t xml:space="preserve">15. </w:t>
            </w:r>
            <w:r w:rsidRPr="00FC60FB">
              <w:rPr>
                <w:sz w:val="20"/>
                <w:szCs w:val="20"/>
              </w:rPr>
              <w:t>Which expression has a value of -19?</w:t>
            </w:r>
          </w:p>
          <w:p w14:paraId="0D32434C" w14:textId="77777777" w:rsidR="00A60E88" w:rsidRPr="00FC60FB" w:rsidRDefault="00A60E88" w:rsidP="00124CD9">
            <w:pPr>
              <w:rPr>
                <w:sz w:val="20"/>
                <w:szCs w:val="20"/>
              </w:rPr>
            </w:pPr>
          </w:p>
          <w:p w14:paraId="5C4C67DD" w14:textId="77777777" w:rsidR="001F4BED" w:rsidRPr="00FC60FB" w:rsidRDefault="001F4BED" w:rsidP="00124CD9">
            <w:pPr>
              <w:pStyle w:val="ListParagraph"/>
              <w:numPr>
                <w:ilvl w:val="0"/>
                <w:numId w:val="39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 (8 – 9) – 18</w:t>
            </w:r>
          </w:p>
          <w:p w14:paraId="7A397E65" w14:textId="77777777" w:rsidR="001F4BED" w:rsidRPr="00FC60FB" w:rsidRDefault="001F4BED" w:rsidP="00124CD9">
            <w:pPr>
              <w:pStyle w:val="ListParagraph"/>
              <w:numPr>
                <w:ilvl w:val="0"/>
                <w:numId w:val="39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 8 – (-9)</w:t>
            </w:r>
          </w:p>
          <w:p w14:paraId="0AB2E53A" w14:textId="77777777" w:rsidR="001F4BED" w:rsidRPr="00FC60FB" w:rsidRDefault="001F4BED" w:rsidP="00124CD9">
            <w:pPr>
              <w:pStyle w:val="ListParagraph"/>
              <w:numPr>
                <w:ilvl w:val="0"/>
                <w:numId w:val="39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 -9 – 8</w:t>
            </w:r>
          </w:p>
          <w:p w14:paraId="0C10915B" w14:textId="77777777" w:rsidR="001F4BED" w:rsidRPr="00FC60FB" w:rsidRDefault="001F4BED" w:rsidP="00124CD9">
            <w:pPr>
              <w:pStyle w:val="ListParagraph"/>
              <w:numPr>
                <w:ilvl w:val="0"/>
                <w:numId w:val="39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1 – (-17)</w:t>
            </w:r>
          </w:p>
          <w:p w14:paraId="72A4F4C5" w14:textId="77777777" w:rsidR="001F4BED" w:rsidRPr="00FC60FB" w:rsidRDefault="001F4BED" w:rsidP="00124CD9">
            <w:pPr>
              <w:ind w:left="360"/>
              <w:jc w:val="right"/>
              <w:rPr>
                <w:sz w:val="20"/>
                <w:szCs w:val="20"/>
              </w:rPr>
            </w:pPr>
          </w:p>
        </w:tc>
        <w:tc>
          <w:tcPr>
            <w:tcW w:w="5508" w:type="dxa"/>
          </w:tcPr>
          <w:p w14:paraId="3D4F29EB" w14:textId="77777777" w:rsidR="00A17600" w:rsidRPr="00FC60FB" w:rsidRDefault="0037355B" w:rsidP="00A1760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A17600" w:rsidRPr="00FC60FB">
              <w:rPr>
                <w:sz w:val="20"/>
                <w:szCs w:val="20"/>
              </w:rPr>
              <w:t>. Which expression has the greatest value?</w:t>
            </w:r>
          </w:p>
          <w:p w14:paraId="2107FC0F" w14:textId="77777777" w:rsidR="00A17600" w:rsidRPr="00FC60FB" w:rsidRDefault="00A17600" w:rsidP="00A17600">
            <w:pPr>
              <w:rPr>
                <w:sz w:val="20"/>
                <w:szCs w:val="20"/>
              </w:rPr>
            </w:pPr>
          </w:p>
          <w:p w14:paraId="4A5D7D34" w14:textId="77777777" w:rsidR="00A17600" w:rsidRPr="00FC60FB" w:rsidRDefault="00A17600" w:rsidP="00A17600">
            <w:pPr>
              <w:pStyle w:val="ListParagraph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9 – 8</w:t>
            </w:r>
          </w:p>
          <w:p w14:paraId="7F98FEBE" w14:textId="77777777" w:rsidR="00A17600" w:rsidRPr="00FC60FB" w:rsidRDefault="00A17600" w:rsidP="00A17600">
            <w:pPr>
              <w:pStyle w:val="ListParagraph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9 + 8</w:t>
            </w:r>
          </w:p>
          <w:p w14:paraId="2B71AA79" w14:textId="77777777" w:rsidR="00A17600" w:rsidRPr="00FC60FB" w:rsidRDefault="00A17600" w:rsidP="00A17600">
            <w:pPr>
              <w:pStyle w:val="ListParagraph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8 – 9</w:t>
            </w:r>
          </w:p>
          <w:p w14:paraId="42A5A9B7" w14:textId="77777777" w:rsidR="00A17600" w:rsidRPr="00FC60FB" w:rsidRDefault="00A17600" w:rsidP="00A17600">
            <w:pPr>
              <w:pStyle w:val="ListParagraph"/>
              <w:numPr>
                <w:ilvl w:val="0"/>
                <w:numId w:val="30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8 – (-9)</w:t>
            </w:r>
          </w:p>
          <w:p w14:paraId="686CAF70" w14:textId="77777777" w:rsidR="001F4BED" w:rsidRPr="00A17600" w:rsidRDefault="001F4BED" w:rsidP="00A17600">
            <w:pPr>
              <w:rPr>
                <w:sz w:val="20"/>
                <w:szCs w:val="20"/>
              </w:rPr>
            </w:pPr>
          </w:p>
        </w:tc>
      </w:tr>
      <w:tr w:rsidR="001F4BED" w:rsidRPr="00FC60FB" w14:paraId="5695B5C6" w14:textId="77777777" w:rsidTr="00294AFE">
        <w:tc>
          <w:tcPr>
            <w:tcW w:w="5508" w:type="dxa"/>
          </w:tcPr>
          <w:p w14:paraId="2AF15A3F" w14:textId="77777777" w:rsidR="001F4BED" w:rsidRPr="00FC60FB" w:rsidRDefault="00CA2600" w:rsidP="005F136D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17. </w:t>
            </w:r>
            <w:r w:rsidR="001F4BED" w:rsidRPr="00FC60FB">
              <w:rPr>
                <w:sz w:val="20"/>
                <w:szCs w:val="20"/>
              </w:rPr>
              <w:t>Tanya entered a hotel elevator on the 7</w:t>
            </w:r>
            <w:r w:rsidR="001F4BED" w:rsidRPr="00FC60FB">
              <w:rPr>
                <w:sz w:val="20"/>
                <w:szCs w:val="20"/>
                <w:vertAlign w:val="superscript"/>
              </w:rPr>
              <w:t>th</w:t>
            </w:r>
            <w:r w:rsidR="001F4BED" w:rsidRPr="00FC60FB">
              <w:rPr>
                <w:sz w:val="20"/>
                <w:szCs w:val="20"/>
              </w:rPr>
              <w:t xml:space="preserve"> floor.  She rode down 2 floors, up 5 floors, down 6 floors, up 7 floors and down 2 floors.  On what floor did Tanya get off the elevator?  </w:t>
            </w:r>
          </w:p>
          <w:p w14:paraId="081FDF5C" w14:textId="77777777" w:rsidR="001F4BED" w:rsidRPr="00FC60FB" w:rsidRDefault="001F4BED" w:rsidP="005F136D">
            <w:pPr>
              <w:pStyle w:val="ListParagraph"/>
              <w:numPr>
                <w:ilvl w:val="0"/>
                <w:numId w:val="43"/>
              </w:num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6</w:t>
            </w:r>
            <w:r w:rsidRPr="00FC60FB">
              <w:rPr>
                <w:sz w:val="20"/>
                <w:szCs w:val="20"/>
                <w:vertAlign w:val="superscript"/>
              </w:rPr>
              <w:t>th</w:t>
            </w:r>
            <w:r w:rsidRPr="00FC60FB">
              <w:rPr>
                <w:sz w:val="20"/>
                <w:szCs w:val="20"/>
              </w:rPr>
              <w:t xml:space="preserve"> floor</w:t>
            </w:r>
          </w:p>
          <w:p w14:paraId="49C86FF0" w14:textId="77777777" w:rsidR="001F4BED" w:rsidRPr="00FC60FB" w:rsidRDefault="001F4BED" w:rsidP="005F136D">
            <w:pPr>
              <w:pStyle w:val="ListParagraph"/>
              <w:numPr>
                <w:ilvl w:val="0"/>
                <w:numId w:val="43"/>
              </w:num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7</w:t>
            </w:r>
            <w:r w:rsidRPr="00FC60FB">
              <w:rPr>
                <w:sz w:val="20"/>
                <w:szCs w:val="20"/>
                <w:vertAlign w:val="superscript"/>
              </w:rPr>
              <w:t>th</w:t>
            </w:r>
            <w:r w:rsidRPr="00FC60FB">
              <w:rPr>
                <w:sz w:val="20"/>
                <w:szCs w:val="20"/>
              </w:rPr>
              <w:t xml:space="preserve"> floor</w:t>
            </w:r>
          </w:p>
          <w:p w14:paraId="297B27C6" w14:textId="77777777" w:rsidR="001F4BED" w:rsidRPr="00FC60FB" w:rsidRDefault="001F4BED" w:rsidP="005F136D">
            <w:pPr>
              <w:pStyle w:val="ListParagraph"/>
              <w:numPr>
                <w:ilvl w:val="0"/>
                <w:numId w:val="43"/>
              </w:num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9</w:t>
            </w:r>
            <w:r w:rsidRPr="00FC60FB">
              <w:rPr>
                <w:sz w:val="20"/>
                <w:szCs w:val="20"/>
                <w:vertAlign w:val="superscript"/>
              </w:rPr>
              <w:t>th</w:t>
            </w:r>
            <w:r w:rsidRPr="00FC60FB">
              <w:rPr>
                <w:sz w:val="20"/>
                <w:szCs w:val="20"/>
              </w:rPr>
              <w:t xml:space="preserve"> floor</w:t>
            </w:r>
          </w:p>
          <w:p w14:paraId="74B1ABBF" w14:textId="77777777" w:rsidR="001F4BED" w:rsidRPr="0037355B" w:rsidRDefault="001F4BED" w:rsidP="0037355B">
            <w:pPr>
              <w:pStyle w:val="ListParagraph"/>
              <w:numPr>
                <w:ilvl w:val="0"/>
                <w:numId w:val="43"/>
              </w:num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11</w:t>
            </w:r>
            <w:r w:rsidRPr="00FC60FB">
              <w:rPr>
                <w:sz w:val="20"/>
                <w:szCs w:val="20"/>
                <w:vertAlign w:val="superscript"/>
              </w:rPr>
              <w:t>th</w:t>
            </w:r>
            <w:r w:rsidRPr="00FC60FB">
              <w:rPr>
                <w:sz w:val="20"/>
                <w:szCs w:val="20"/>
              </w:rPr>
              <w:t xml:space="preserve"> floor</w:t>
            </w:r>
          </w:p>
        </w:tc>
        <w:tc>
          <w:tcPr>
            <w:tcW w:w="5508" w:type="dxa"/>
          </w:tcPr>
          <w:p w14:paraId="5F16AFE7" w14:textId="77777777" w:rsidR="001F4BED" w:rsidRPr="00FC60FB" w:rsidRDefault="00CA2600" w:rsidP="008C5919">
            <w:p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18. </w:t>
            </w:r>
            <w:r w:rsidR="001F4BED" w:rsidRPr="00FC60FB">
              <w:rPr>
                <w:sz w:val="20"/>
                <w:szCs w:val="20"/>
              </w:rPr>
              <w:t xml:space="preserve">Find the product of the following expression:  </w:t>
            </w:r>
          </w:p>
          <w:p w14:paraId="046711F4" w14:textId="77777777" w:rsidR="001F4BED" w:rsidRPr="00FC60FB" w:rsidRDefault="0037355B" w:rsidP="005F136D">
            <w:pPr>
              <w:jc w:val="center"/>
              <w:rPr>
                <w:sz w:val="20"/>
                <w:szCs w:val="20"/>
              </w:rPr>
            </w:pPr>
            <w:r w:rsidRPr="00FC60FB">
              <w:rPr>
                <w:position w:val="-30"/>
                <w:sz w:val="20"/>
                <w:szCs w:val="20"/>
              </w:rPr>
              <w:object w:dxaOrig="2980" w:dyaOrig="800" w14:anchorId="356D9579">
                <v:shape id="_x0000_i1034" type="#_x0000_t75" style="width:124.5pt;height:33.75pt" o:ole="">
                  <v:imagedata r:id="rId23" o:title=""/>
                </v:shape>
                <o:OLEObject Type="Embed" ProgID="Equation.DSMT4" ShapeID="_x0000_i1034" DrawAspect="Content" ObjectID="_1612861637" r:id="rId24"/>
              </w:object>
            </w:r>
          </w:p>
          <w:p w14:paraId="012879BD" w14:textId="77777777" w:rsidR="001F4BED" w:rsidRPr="00FC60FB" w:rsidRDefault="001F4BED" w:rsidP="005F136D">
            <w:pPr>
              <w:pStyle w:val="ListParagraph"/>
              <w:numPr>
                <w:ilvl w:val="0"/>
                <w:numId w:val="44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 624</w:t>
            </w:r>
          </w:p>
          <w:p w14:paraId="08D2EEB4" w14:textId="77777777" w:rsidR="001F4BED" w:rsidRPr="00FC60FB" w:rsidRDefault="001F4BED" w:rsidP="005F136D">
            <w:pPr>
              <w:pStyle w:val="ListParagraph"/>
              <w:numPr>
                <w:ilvl w:val="0"/>
                <w:numId w:val="44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620</w:t>
            </w:r>
          </w:p>
          <w:p w14:paraId="1F1C14DC" w14:textId="77777777" w:rsidR="001F4BED" w:rsidRPr="00FC60FB" w:rsidRDefault="001F4BED" w:rsidP="005F136D">
            <w:pPr>
              <w:pStyle w:val="ListParagraph"/>
              <w:numPr>
                <w:ilvl w:val="0"/>
                <w:numId w:val="44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62.4</w:t>
            </w:r>
          </w:p>
          <w:p w14:paraId="1358F402" w14:textId="77777777" w:rsidR="001F4BED" w:rsidRPr="0037355B" w:rsidRDefault="001F4BED" w:rsidP="0037355B">
            <w:pPr>
              <w:pStyle w:val="ListParagraph"/>
              <w:numPr>
                <w:ilvl w:val="0"/>
                <w:numId w:val="44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64</w:t>
            </w:r>
          </w:p>
        </w:tc>
      </w:tr>
      <w:tr w:rsidR="001F4BED" w:rsidRPr="00FC60FB" w14:paraId="1BBD8043" w14:textId="77777777" w:rsidTr="00294AFE">
        <w:tc>
          <w:tcPr>
            <w:tcW w:w="5508" w:type="dxa"/>
          </w:tcPr>
          <w:p w14:paraId="486B423C" w14:textId="77777777" w:rsidR="001F4BED" w:rsidRPr="00FC60FB" w:rsidRDefault="00CA2600" w:rsidP="00FC60FB">
            <w:p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19. </w:t>
            </w:r>
            <w:r w:rsidR="001F4BED" w:rsidRPr="00FC60FB">
              <w:rPr>
                <w:sz w:val="20"/>
                <w:szCs w:val="20"/>
              </w:rPr>
              <w:t xml:space="preserve">Which is equivalent to the </w:t>
            </w:r>
            <w:r w:rsidR="0037355B">
              <w:rPr>
                <w:sz w:val="20"/>
                <w:szCs w:val="20"/>
              </w:rPr>
              <w:t xml:space="preserve">following </w:t>
            </w:r>
            <w:r w:rsidR="001F4BED" w:rsidRPr="00FC60FB">
              <w:rPr>
                <w:sz w:val="20"/>
                <w:szCs w:val="20"/>
              </w:rPr>
              <w:t>expression</w:t>
            </w:r>
            <w:r w:rsidR="0037355B">
              <w:rPr>
                <w:sz w:val="20"/>
                <w:szCs w:val="20"/>
              </w:rPr>
              <w:t>?</w:t>
            </w:r>
          </w:p>
          <w:p w14:paraId="55D8DD19" w14:textId="77777777" w:rsidR="001F4BED" w:rsidRPr="00A60E88" w:rsidRDefault="001F4BED" w:rsidP="0037355B">
            <w:pPr>
              <w:jc w:val="center"/>
              <w:rPr>
                <w:b/>
                <w:sz w:val="20"/>
                <w:szCs w:val="20"/>
              </w:rPr>
            </w:pPr>
            <w:r w:rsidRPr="00A60E88">
              <w:rPr>
                <w:b/>
                <w:sz w:val="20"/>
                <w:szCs w:val="20"/>
              </w:rPr>
              <w:t>(45 – 67) – 98</w:t>
            </w:r>
          </w:p>
          <w:p w14:paraId="7BA6F819" w14:textId="77777777" w:rsidR="001F4BED" w:rsidRPr="00FC60FB" w:rsidRDefault="001F4BED" w:rsidP="00FC60FB">
            <w:pPr>
              <w:rPr>
                <w:sz w:val="20"/>
                <w:szCs w:val="20"/>
              </w:rPr>
            </w:pPr>
          </w:p>
          <w:p w14:paraId="4F88C620" w14:textId="77777777" w:rsidR="001F4BED" w:rsidRPr="00FC60FB" w:rsidRDefault="001F4BED" w:rsidP="00FC60FB">
            <w:pPr>
              <w:pStyle w:val="ListParagraph"/>
              <w:numPr>
                <w:ilvl w:val="0"/>
                <w:numId w:val="25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 -120</w:t>
            </w:r>
          </w:p>
          <w:p w14:paraId="4D259AF5" w14:textId="77777777" w:rsidR="001F4BED" w:rsidRPr="00FC60FB" w:rsidRDefault="001F4BED" w:rsidP="00FC60FB">
            <w:pPr>
              <w:pStyle w:val="ListParagraph"/>
              <w:numPr>
                <w:ilvl w:val="0"/>
                <w:numId w:val="25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76</w:t>
            </w:r>
          </w:p>
          <w:p w14:paraId="36B680F8" w14:textId="77777777" w:rsidR="001F4BED" w:rsidRPr="00FC60FB" w:rsidRDefault="001F4BED" w:rsidP="00FC60FB">
            <w:pPr>
              <w:pStyle w:val="ListParagraph"/>
              <w:numPr>
                <w:ilvl w:val="0"/>
                <w:numId w:val="25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14</w:t>
            </w:r>
          </w:p>
          <w:p w14:paraId="127E8D60" w14:textId="77777777" w:rsidR="001F4BED" w:rsidRPr="00FC60FB" w:rsidRDefault="001F4BED" w:rsidP="00FC60FB">
            <w:pPr>
              <w:pStyle w:val="ListParagraph"/>
              <w:numPr>
                <w:ilvl w:val="0"/>
                <w:numId w:val="25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210</w:t>
            </w:r>
          </w:p>
          <w:p w14:paraId="1C026934" w14:textId="77777777" w:rsidR="001F4BED" w:rsidRPr="00FC60FB" w:rsidRDefault="001F4BED" w:rsidP="00FC60FB">
            <w:pPr>
              <w:jc w:val="right"/>
              <w:rPr>
                <w:sz w:val="20"/>
                <w:szCs w:val="20"/>
              </w:rPr>
            </w:pPr>
          </w:p>
        </w:tc>
        <w:tc>
          <w:tcPr>
            <w:tcW w:w="5508" w:type="dxa"/>
          </w:tcPr>
          <w:p w14:paraId="238AB4C0" w14:textId="77777777" w:rsidR="001F4BED" w:rsidRPr="00FC60FB" w:rsidRDefault="00CA2600" w:rsidP="00FC60FB">
            <w:p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 xml:space="preserve">20. </w:t>
            </w:r>
            <w:r w:rsidR="001F4BED" w:rsidRPr="00FC60FB">
              <w:rPr>
                <w:sz w:val="20"/>
                <w:szCs w:val="20"/>
              </w:rPr>
              <w:t>At the beginning of the week, the temperature was 14</w:t>
            </w:r>
            <w:r w:rsidR="001F4BED" w:rsidRPr="00FC60FB">
              <w:rPr>
                <w:rFonts w:ascii="Cambria Math" w:hAnsi="Cambria Math"/>
                <w:sz w:val="20"/>
                <w:szCs w:val="20"/>
              </w:rPr>
              <w:t xml:space="preserve">℉.  </w:t>
            </w:r>
            <w:r w:rsidR="001F4BED" w:rsidRPr="00FC60FB">
              <w:rPr>
                <w:sz w:val="20"/>
                <w:szCs w:val="20"/>
              </w:rPr>
              <w:t>During the week, it decreased by 25</w:t>
            </w:r>
            <w:r w:rsidR="001F4BED" w:rsidRPr="00FC60FB">
              <w:rPr>
                <w:rFonts w:ascii="Cambria Math" w:hAnsi="Cambria Math"/>
                <w:sz w:val="20"/>
                <w:szCs w:val="20"/>
              </w:rPr>
              <w:t>℉</w:t>
            </w:r>
            <w:r w:rsidR="001F4BED" w:rsidRPr="00FC60FB">
              <w:rPr>
                <w:sz w:val="20"/>
                <w:szCs w:val="20"/>
              </w:rPr>
              <w:t xml:space="preserve">.  What was the temperate by the end of the week?  </w:t>
            </w:r>
          </w:p>
          <w:p w14:paraId="1B4500D2" w14:textId="77777777" w:rsidR="001F4BED" w:rsidRPr="00FC60FB" w:rsidRDefault="001F4BED" w:rsidP="00FC60FB">
            <w:pPr>
              <w:rPr>
                <w:sz w:val="20"/>
                <w:szCs w:val="20"/>
              </w:rPr>
            </w:pPr>
          </w:p>
          <w:p w14:paraId="413D2E50" w14:textId="77777777" w:rsidR="001F4BED" w:rsidRPr="00FC60FB" w:rsidRDefault="001F4BED" w:rsidP="00FC60FB">
            <w:pPr>
              <w:pStyle w:val="ListParagraph"/>
              <w:numPr>
                <w:ilvl w:val="0"/>
                <w:numId w:val="27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39</w:t>
            </w:r>
            <w:r w:rsidRPr="00FC60FB">
              <w:rPr>
                <w:rFonts w:ascii="Cambria Math" w:hAnsi="Cambria Math"/>
                <w:sz w:val="20"/>
                <w:szCs w:val="20"/>
              </w:rPr>
              <w:t>℉</w:t>
            </w:r>
          </w:p>
          <w:p w14:paraId="63268B7A" w14:textId="77777777" w:rsidR="001F4BED" w:rsidRPr="00FC60FB" w:rsidRDefault="001F4BED" w:rsidP="00FC60FB">
            <w:pPr>
              <w:pStyle w:val="ListParagraph"/>
              <w:numPr>
                <w:ilvl w:val="0"/>
                <w:numId w:val="27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11</w:t>
            </w:r>
            <w:r w:rsidRPr="00FC60FB">
              <w:rPr>
                <w:rFonts w:ascii="Cambria Math" w:hAnsi="Cambria Math"/>
                <w:sz w:val="20"/>
                <w:szCs w:val="20"/>
              </w:rPr>
              <w:t>℉</w:t>
            </w:r>
          </w:p>
          <w:p w14:paraId="58C1AE0C" w14:textId="77777777" w:rsidR="001F4BED" w:rsidRPr="00FC60FB" w:rsidRDefault="001F4BED" w:rsidP="00FC60FB">
            <w:pPr>
              <w:pStyle w:val="ListParagraph"/>
              <w:numPr>
                <w:ilvl w:val="0"/>
                <w:numId w:val="27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11</w:t>
            </w:r>
            <w:r w:rsidRPr="00FC60FB">
              <w:rPr>
                <w:rFonts w:ascii="Cambria Math" w:hAnsi="Cambria Math"/>
                <w:sz w:val="20"/>
                <w:szCs w:val="20"/>
              </w:rPr>
              <w:t>℉</w:t>
            </w:r>
          </w:p>
          <w:p w14:paraId="193EDD53" w14:textId="77777777" w:rsidR="001F4BED" w:rsidRPr="00FC60FB" w:rsidRDefault="001F4BED" w:rsidP="0037355B">
            <w:pPr>
              <w:pStyle w:val="ListParagraph"/>
              <w:numPr>
                <w:ilvl w:val="0"/>
                <w:numId w:val="27"/>
              </w:numPr>
              <w:rPr>
                <w:sz w:val="20"/>
                <w:szCs w:val="20"/>
              </w:rPr>
            </w:pPr>
            <w:r w:rsidRPr="00FC60FB">
              <w:rPr>
                <w:sz w:val="20"/>
                <w:szCs w:val="20"/>
              </w:rPr>
              <w:t>-39</w:t>
            </w:r>
            <w:r w:rsidRPr="00FC60FB">
              <w:rPr>
                <w:rFonts w:ascii="Cambria Math" w:hAnsi="Cambria Math"/>
                <w:sz w:val="20"/>
                <w:szCs w:val="20"/>
              </w:rPr>
              <w:t>℉</w:t>
            </w:r>
          </w:p>
        </w:tc>
      </w:tr>
    </w:tbl>
    <w:p w14:paraId="4FEE4C47" w14:textId="77777777" w:rsidR="001B029D" w:rsidRPr="00FC60FB" w:rsidRDefault="001B029D" w:rsidP="00665AEA">
      <w:pPr>
        <w:rPr>
          <w:sz w:val="20"/>
          <w:szCs w:val="20"/>
        </w:rPr>
      </w:pPr>
    </w:p>
    <w:sectPr w:rsidR="001B029D" w:rsidRPr="00FC60FB" w:rsidSect="001B029D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CD118E"/>
    <w:multiLevelType w:val="hybridMultilevel"/>
    <w:tmpl w:val="B98014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3253E"/>
    <w:multiLevelType w:val="hybridMultilevel"/>
    <w:tmpl w:val="CE7E71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5C5A4E"/>
    <w:multiLevelType w:val="hybridMultilevel"/>
    <w:tmpl w:val="ACEA32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596038"/>
    <w:multiLevelType w:val="hybridMultilevel"/>
    <w:tmpl w:val="2A1E0C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816A3F"/>
    <w:multiLevelType w:val="hybridMultilevel"/>
    <w:tmpl w:val="2CF03F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2363F0"/>
    <w:multiLevelType w:val="hybridMultilevel"/>
    <w:tmpl w:val="0C0EE2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AC28AB"/>
    <w:multiLevelType w:val="hybridMultilevel"/>
    <w:tmpl w:val="7ADA97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25702C"/>
    <w:multiLevelType w:val="hybridMultilevel"/>
    <w:tmpl w:val="282ED4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C2688C"/>
    <w:multiLevelType w:val="hybridMultilevel"/>
    <w:tmpl w:val="00D655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695F21"/>
    <w:multiLevelType w:val="hybridMultilevel"/>
    <w:tmpl w:val="D4C63C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F007EE"/>
    <w:multiLevelType w:val="hybridMultilevel"/>
    <w:tmpl w:val="D0109F20"/>
    <w:lvl w:ilvl="0" w:tplc="7F5C5E02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1" w15:restartNumberingAfterBreak="0">
    <w:nsid w:val="1CD60529"/>
    <w:multiLevelType w:val="hybridMultilevel"/>
    <w:tmpl w:val="F81A8A78"/>
    <w:lvl w:ilvl="0" w:tplc="B312676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093391"/>
    <w:multiLevelType w:val="hybridMultilevel"/>
    <w:tmpl w:val="8DD811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F852F8"/>
    <w:multiLevelType w:val="hybridMultilevel"/>
    <w:tmpl w:val="A0A8E5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2D30FE"/>
    <w:multiLevelType w:val="hybridMultilevel"/>
    <w:tmpl w:val="B674FB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A50679E"/>
    <w:multiLevelType w:val="hybridMultilevel"/>
    <w:tmpl w:val="573C13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792FA7"/>
    <w:multiLevelType w:val="hybridMultilevel"/>
    <w:tmpl w:val="ADD8C3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FE36088"/>
    <w:multiLevelType w:val="hybridMultilevel"/>
    <w:tmpl w:val="64440B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252361A"/>
    <w:multiLevelType w:val="hybridMultilevel"/>
    <w:tmpl w:val="46988F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4277415"/>
    <w:multiLevelType w:val="hybridMultilevel"/>
    <w:tmpl w:val="0726B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560E9E"/>
    <w:multiLevelType w:val="hybridMultilevel"/>
    <w:tmpl w:val="D48A59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5D678F"/>
    <w:multiLevelType w:val="hybridMultilevel"/>
    <w:tmpl w:val="BDDE96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6201DB"/>
    <w:multiLevelType w:val="hybridMultilevel"/>
    <w:tmpl w:val="60D09D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3A60833"/>
    <w:multiLevelType w:val="hybridMultilevel"/>
    <w:tmpl w:val="8C74CF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760FDC"/>
    <w:multiLevelType w:val="hybridMultilevel"/>
    <w:tmpl w:val="7CA41A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AE0B91"/>
    <w:multiLevelType w:val="hybridMultilevel"/>
    <w:tmpl w:val="88AA85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DB6063D"/>
    <w:multiLevelType w:val="hybridMultilevel"/>
    <w:tmpl w:val="B674FB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E328B3"/>
    <w:multiLevelType w:val="hybridMultilevel"/>
    <w:tmpl w:val="076046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06B4D43"/>
    <w:multiLevelType w:val="hybridMultilevel"/>
    <w:tmpl w:val="E4704C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0982987"/>
    <w:multiLevelType w:val="hybridMultilevel"/>
    <w:tmpl w:val="6CCAFE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13B055D"/>
    <w:multiLevelType w:val="hybridMultilevel"/>
    <w:tmpl w:val="7598E9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29266AB"/>
    <w:multiLevelType w:val="hybridMultilevel"/>
    <w:tmpl w:val="7F647E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5D46E96"/>
    <w:multiLevelType w:val="hybridMultilevel"/>
    <w:tmpl w:val="C0DA07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514488"/>
    <w:multiLevelType w:val="hybridMultilevel"/>
    <w:tmpl w:val="3C8C12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247A97"/>
    <w:multiLevelType w:val="hybridMultilevel"/>
    <w:tmpl w:val="F0E065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3A02DC4"/>
    <w:multiLevelType w:val="hybridMultilevel"/>
    <w:tmpl w:val="46988F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3CC506D"/>
    <w:multiLevelType w:val="hybridMultilevel"/>
    <w:tmpl w:val="FCDE5E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9D31DB7"/>
    <w:multiLevelType w:val="hybridMultilevel"/>
    <w:tmpl w:val="6332D3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A047ADD"/>
    <w:multiLevelType w:val="hybridMultilevel"/>
    <w:tmpl w:val="BC34C4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D7C0890"/>
    <w:multiLevelType w:val="hybridMultilevel"/>
    <w:tmpl w:val="356E2D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FDF01FD"/>
    <w:multiLevelType w:val="hybridMultilevel"/>
    <w:tmpl w:val="02D60F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405341F"/>
    <w:multiLevelType w:val="hybridMultilevel"/>
    <w:tmpl w:val="D070E4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41E0445"/>
    <w:multiLevelType w:val="hybridMultilevel"/>
    <w:tmpl w:val="A21EFF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6562461"/>
    <w:multiLevelType w:val="hybridMultilevel"/>
    <w:tmpl w:val="847052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21652C"/>
    <w:multiLevelType w:val="hybridMultilevel"/>
    <w:tmpl w:val="ACDE38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B66D7B"/>
    <w:multiLevelType w:val="hybridMultilevel"/>
    <w:tmpl w:val="291C62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4"/>
  </w:num>
  <w:num w:numId="3">
    <w:abstractNumId w:val="30"/>
  </w:num>
  <w:num w:numId="4">
    <w:abstractNumId w:val="41"/>
  </w:num>
  <w:num w:numId="5">
    <w:abstractNumId w:val="21"/>
  </w:num>
  <w:num w:numId="6">
    <w:abstractNumId w:val="7"/>
  </w:num>
  <w:num w:numId="7">
    <w:abstractNumId w:val="45"/>
  </w:num>
  <w:num w:numId="8">
    <w:abstractNumId w:val="13"/>
  </w:num>
  <w:num w:numId="9">
    <w:abstractNumId w:val="16"/>
  </w:num>
  <w:num w:numId="10">
    <w:abstractNumId w:val="12"/>
  </w:num>
  <w:num w:numId="11">
    <w:abstractNumId w:val="23"/>
  </w:num>
  <w:num w:numId="12">
    <w:abstractNumId w:val="2"/>
  </w:num>
  <w:num w:numId="13">
    <w:abstractNumId w:val="9"/>
  </w:num>
  <w:num w:numId="14">
    <w:abstractNumId w:val="25"/>
  </w:num>
  <w:num w:numId="15">
    <w:abstractNumId w:val="42"/>
  </w:num>
  <w:num w:numId="16">
    <w:abstractNumId w:val="22"/>
  </w:num>
  <w:num w:numId="17">
    <w:abstractNumId w:val="1"/>
  </w:num>
  <w:num w:numId="18">
    <w:abstractNumId w:val="43"/>
  </w:num>
  <w:num w:numId="19">
    <w:abstractNumId w:val="11"/>
  </w:num>
  <w:num w:numId="20">
    <w:abstractNumId w:val="24"/>
  </w:num>
  <w:num w:numId="21">
    <w:abstractNumId w:val="10"/>
  </w:num>
  <w:num w:numId="22">
    <w:abstractNumId w:val="33"/>
  </w:num>
  <w:num w:numId="23">
    <w:abstractNumId w:val="40"/>
  </w:num>
  <w:num w:numId="24">
    <w:abstractNumId w:val="26"/>
  </w:num>
  <w:num w:numId="25">
    <w:abstractNumId w:val="14"/>
  </w:num>
  <w:num w:numId="26">
    <w:abstractNumId w:val="35"/>
  </w:num>
  <w:num w:numId="27">
    <w:abstractNumId w:val="18"/>
  </w:num>
  <w:num w:numId="28">
    <w:abstractNumId w:val="20"/>
  </w:num>
  <w:num w:numId="29">
    <w:abstractNumId w:val="28"/>
  </w:num>
  <w:num w:numId="30">
    <w:abstractNumId w:val="29"/>
  </w:num>
  <w:num w:numId="31">
    <w:abstractNumId w:val="0"/>
  </w:num>
  <w:num w:numId="32">
    <w:abstractNumId w:val="19"/>
  </w:num>
  <w:num w:numId="33">
    <w:abstractNumId w:val="6"/>
  </w:num>
  <w:num w:numId="34">
    <w:abstractNumId w:val="27"/>
  </w:num>
  <w:num w:numId="35">
    <w:abstractNumId w:val="32"/>
  </w:num>
  <w:num w:numId="36">
    <w:abstractNumId w:val="3"/>
  </w:num>
  <w:num w:numId="37">
    <w:abstractNumId w:val="39"/>
  </w:num>
  <w:num w:numId="38">
    <w:abstractNumId w:val="44"/>
  </w:num>
  <w:num w:numId="39">
    <w:abstractNumId w:val="37"/>
  </w:num>
  <w:num w:numId="40">
    <w:abstractNumId w:val="17"/>
  </w:num>
  <w:num w:numId="41">
    <w:abstractNumId w:val="5"/>
  </w:num>
  <w:num w:numId="42">
    <w:abstractNumId w:val="38"/>
  </w:num>
  <w:num w:numId="43">
    <w:abstractNumId w:val="36"/>
  </w:num>
  <w:num w:numId="44">
    <w:abstractNumId w:val="8"/>
  </w:num>
  <w:num w:numId="45">
    <w:abstractNumId w:val="31"/>
  </w:num>
  <w:num w:numId="46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B029D"/>
    <w:rsid w:val="00001BEA"/>
    <w:rsid w:val="00011055"/>
    <w:rsid w:val="0001512B"/>
    <w:rsid w:val="00035EC1"/>
    <w:rsid w:val="0005470B"/>
    <w:rsid w:val="00081DC9"/>
    <w:rsid w:val="000A3313"/>
    <w:rsid w:val="000B7E9B"/>
    <w:rsid w:val="00124CD9"/>
    <w:rsid w:val="001359D5"/>
    <w:rsid w:val="00163D6D"/>
    <w:rsid w:val="0016598A"/>
    <w:rsid w:val="00191D44"/>
    <w:rsid w:val="00191E5F"/>
    <w:rsid w:val="001B029D"/>
    <w:rsid w:val="001B5AF6"/>
    <w:rsid w:val="001C75D5"/>
    <w:rsid w:val="001D7F1F"/>
    <w:rsid w:val="001F4BED"/>
    <w:rsid w:val="002133F6"/>
    <w:rsid w:val="00246E15"/>
    <w:rsid w:val="0025169B"/>
    <w:rsid w:val="00284833"/>
    <w:rsid w:val="00294AFE"/>
    <w:rsid w:val="00295B04"/>
    <w:rsid w:val="002D4DE7"/>
    <w:rsid w:val="0037355B"/>
    <w:rsid w:val="00375496"/>
    <w:rsid w:val="003902E5"/>
    <w:rsid w:val="003C1C39"/>
    <w:rsid w:val="003C646D"/>
    <w:rsid w:val="003E34D2"/>
    <w:rsid w:val="003E6D9A"/>
    <w:rsid w:val="003F5608"/>
    <w:rsid w:val="00403C22"/>
    <w:rsid w:val="004B7DAB"/>
    <w:rsid w:val="00514327"/>
    <w:rsid w:val="0051548A"/>
    <w:rsid w:val="0055060D"/>
    <w:rsid w:val="005C3282"/>
    <w:rsid w:val="005D7CD7"/>
    <w:rsid w:val="005E56BC"/>
    <w:rsid w:val="005F136D"/>
    <w:rsid w:val="0061459A"/>
    <w:rsid w:val="006575F3"/>
    <w:rsid w:val="006632C4"/>
    <w:rsid w:val="00665AEA"/>
    <w:rsid w:val="00681B0E"/>
    <w:rsid w:val="006B7B37"/>
    <w:rsid w:val="006C073A"/>
    <w:rsid w:val="006C2297"/>
    <w:rsid w:val="006D749B"/>
    <w:rsid w:val="006E400B"/>
    <w:rsid w:val="006F4C72"/>
    <w:rsid w:val="00711AE3"/>
    <w:rsid w:val="00730033"/>
    <w:rsid w:val="00781273"/>
    <w:rsid w:val="007E32C1"/>
    <w:rsid w:val="007F0E50"/>
    <w:rsid w:val="00834558"/>
    <w:rsid w:val="0084046F"/>
    <w:rsid w:val="008870C4"/>
    <w:rsid w:val="008C5919"/>
    <w:rsid w:val="008E463D"/>
    <w:rsid w:val="008F109C"/>
    <w:rsid w:val="00905FE6"/>
    <w:rsid w:val="00942822"/>
    <w:rsid w:val="0097757D"/>
    <w:rsid w:val="009934A9"/>
    <w:rsid w:val="00A12BC5"/>
    <w:rsid w:val="00A17600"/>
    <w:rsid w:val="00A60E88"/>
    <w:rsid w:val="00A65B2A"/>
    <w:rsid w:val="00AA794C"/>
    <w:rsid w:val="00AD0E84"/>
    <w:rsid w:val="00AD3E4E"/>
    <w:rsid w:val="00AE3FF3"/>
    <w:rsid w:val="00B307BB"/>
    <w:rsid w:val="00B403D4"/>
    <w:rsid w:val="00B416CD"/>
    <w:rsid w:val="00B90603"/>
    <w:rsid w:val="00C14F54"/>
    <w:rsid w:val="00C60ED9"/>
    <w:rsid w:val="00C62833"/>
    <w:rsid w:val="00C649D9"/>
    <w:rsid w:val="00C91FED"/>
    <w:rsid w:val="00CA2600"/>
    <w:rsid w:val="00CE1017"/>
    <w:rsid w:val="00CF7EE4"/>
    <w:rsid w:val="00D20F7A"/>
    <w:rsid w:val="00D36287"/>
    <w:rsid w:val="00D95430"/>
    <w:rsid w:val="00DE2F7B"/>
    <w:rsid w:val="00E905CD"/>
    <w:rsid w:val="00E90B91"/>
    <w:rsid w:val="00EC4223"/>
    <w:rsid w:val="00ED02BA"/>
    <w:rsid w:val="00ED79E5"/>
    <w:rsid w:val="00F723F4"/>
    <w:rsid w:val="00F74432"/>
    <w:rsid w:val="00FB3E8B"/>
    <w:rsid w:val="00FC6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  <w14:docId w14:val="2585B510"/>
  <w15:docId w15:val="{F5BF921C-CA10-4A90-B1BA-842F8D0284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omic Sans MS" w:eastAsiaTheme="minorHAnsi" w:hAnsi="Comic Sans MS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133F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65A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4046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848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483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10" Type="http://schemas.openxmlformats.org/officeDocument/2006/relationships/image" Target="media/image5.png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67</Words>
  <Characters>323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n</dc:creator>
  <cp:lastModifiedBy>aconnell@wcpschools.wcpss.local</cp:lastModifiedBy>
  <cp:revision>2</cp:revision>
  <cp:lastPrinted>2014-03-31T11:37:00Z</cp:lastPrinted>
  <dcterms:created xsi:type="dcterms:W3CDTF">2019-02-28T17:21:00Z</dcterms:created>
  <dcterms:modified xsi:type="dcterms:W3CDTF">2019-02-28T17:21:00Z</dcterms:modified>
</cp:coreProperties>
</file>